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E22E1F" w14:textId="77777777" w:rsidR="00BB2306" w:rsidRDefault="00BB2306" w:rsidP="00BB2306">
      <w:pPr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9264" behindDoc="1" locked="0" layoutInCell="1" allowOverlap="1" wp14:anchorId="7E7B5C7A" wp14:editId="5D97B86B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438650" cy="4438650"/>
            <wp:effectExtent l="0" t="0" r="0" b="0"/>
            <wp:wrapTight wrapText="bothSides">
              <wp:wrapPolygon edited="0">
                <wp:start x="0" y="0"/>
                <wp:lineTo x="0" y="21507"/>
                <wp:lineTo x="21507" y="21507"/>
                <wp:lineTo x="2150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ownload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4438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103819" w14:textId="77777777" w:rsidR="00BB2306" w:rsidRDefault="00BB2306" w:rsidP="00BB2306">
      <w:pPr>
        <w:rPr>
          <w:b/>
          <w:bCs/>
        </w:rPr>
      </w:pPr>
    </w:p>
    <w:p w14:paraId="1044F2F3" w14:textId="77777777" w:rsidR="00BB2306" w:rsidRDefault="00BB2306" w:rsidP="00BB2306">
      <w:pPr>
        <w:rPr>
          <w:b/>
          <w:bCs/>
        </w:rPr>
      </w:pPr>
    </w:p>
    <w:p w14:paraId="4028FBEA" w14:textId="77777777" w:rsidR="00BB2306" w:rsidRDefault="00BB2306" w:rsidP="00BB2306">
      <w:pPr>
        <w:tabs>
          <w:tab w:val="left" w:pos="7125"/>
        </w:tabs>
        <w:rPr>
          <w:b/>
          <w:bCs/>
        </w:rPr>
      </w:pPr>
      <w:r>
        <w:rPr>
          <w:b/>
          <w:bCs/>
        </w:rPr>
        <w:tab/>
      </w:r>
    </w:p>
    <w:p w14:paraId="7F551D37" w14:textId="77777777" w:rsidR="00BB2306" w:rsidRDefault="00BB2306" w:rsidP="00BB2306">
      <w:pPr>
        <w:rPr>
          <w:b/>
          <w:bCs/>
        </w:rPr>
      </w:pPr>
    </w:p>
    <w:p w14:paraId="7F4EC5AE" w14:textId="77777777" w:rsidR="00BB2306" w:rsidRDefault="00BB2306" w:rsidP="00BB2306">
      <w:pPr>
        <w:rPr>
          <w:b/>
          <w:bCs/>
        </w:rPr>
      </w:pPr>
    </w:p>
    <w:p w14:paraId="0C02AA69" w14:textId="77777777" w:rsidR="00BB2306" w:rsidRDefault="00BB2306" w:rsidP="00BB2306">
      <w:pPr>
        <w:rPr>
          <w:b/>
          <w:bCs/>
        </w:rPr>
      </w:pPr>
    </w:p>
    <w:p w14:paraId="5D503DE8" w14:textId="77777777" w:rsidR="00BB2306" w:rsidRDefault="00BB2306" w:rsidP="00BB2306">
      <w:pPr>
        <w:rPr>
          <w:b/>
          <w:bCs/>
        </w:rPr>
      </w:pPr>
    </w:p>
    <w:p w14:paraId="6A63DD39" w14:textId="77777777" w:rsidR="00BB2306" w:rsidRDefault="00BB2306" w:rsidP="00BB2306">
      <w:pPr>
        <w:rPr>
          <w:b/>
          <w:bCs/>
        </w:rPr>
      </w:pPr>
    </w:p>
    <w:p w14:paraId="142ABBC9" w14:textId="77777777" w:rsidR="00BB2306" w:rsidRDefault="00BB2306" w:rsidP="00BB2306">
      <w:pPr>
        <w:rPr>
          <w:b/>
          <w:bCs/>
        </w:rPr>
      </w:pPr>
    </w:p>
    <w:p w14:paraId="4672CCF6" w14:textId="77777777" w:rsidR="00BB2306" w:rsidRDefault="00BB2306" w:rsidP="00BB2306">
      <w:pPr>
        <w:rPr>
          <w:b/>
          <w:bCs/>
        </w:rPr>
      </w:pPr>
    </w:p>
    <w:p w14:paraId="3D2DC306" w14:textId="77777777" w:rsidR="00BB2306" w:rsidRDefault="00BB2306" w:rsidP="00BB2306">
      <w:pPr>
        <w:rPr>
          <w:b/>
          <w:bCs/>
        </w:rPr>
      </w:pPr>
    </w:p>
    <w:p w14:paraId="1F9F85DD" w14:textId="77777777" w:rsidR="00BB2306" w:rsidRDefault="00BB2306" w:rsidP="00BB2306">
      <w:pPr>
        <w:rPr>
          <w:b/>
          <w:bCs/>
        </w:rPr>
      </w:pPr>
    </w:p>
    <w:p w14:paraId="45DF2A1B" w14:textId="77777777" w:rsidR="00BB2306" w:rsidRDefault="00BB2306" w:rsidP="00BB2306">
      <w:pPr>
        <w:rPr>
          <w:b/>
          <w:bCs/>
        </w:rPr>
      </w:pPr>
    </w:p>
    <w:p w14:paraId="1D5F17D7" w14:textId="77777777" w:rsidR="00BB2306" w:rsidRDefault="00BB2306" w:rsidP="00BB2306">
      <w:pPr>
        <w:rPr>
          <w:b/>
          <w:bCs/>
        </w:rPr>
      </w:pPr>
    </w:p>
    <w:p w14:paraId="64225843" w14:textId="77777777" w:rsidR="00BB2306" w:rsidRDefault="00BB2306" w:rsidP="00BB2306">
      <w:pPr>
        <w:rPr>
          <w:b/>
          <w:bCs/>
        </w:rPr>
      </w:pPr>
    </w:p>
    <w:p w14:paraId="14A0F548" w14:textId="77777777" w:rsidR="00BB2306" w:rsidRDefault="00BB2306" w:rsidP="00BB2306">
      <w:pPr>
        <w:rPr>
          <w:b/>
          <w:bCs/>
        </w:rPr>
      </w:pPr>
    </w:p>
    <w:p w14:paraId="7DEE970E" w14:textId="77777777" w:rsidR="00BB2306" w:rsidRDefault="00BB2306" w:rsidP="00BB2306">
      <w:pPr>
        <w:rPr>
          <w:b/>
          <w:bCs/>
        </w:rPr>
      </w:pPr>
    </w:p>
    <w:p w14:paraId="4525F45D" w14:textId="77777777" w:rsidR="00BB2306" w:rsidRPr="00557528" w:rsidRDefault="00BB2306" w:rsidP="00BB2306">
      <w:pPr>
        <w:rPr>
          <w:rFonts w:ascii="Arial" w:hAnsi="Arial" w:cs="Arial"/>
          <w:bCs/>
          <w:sz w:val="44"/>
          <w:szCs w:val="44"/>
        </w:rPr>
      </w:pPr>
      <w:r>
        <w:rPr>
          <w:rFonts w:ascii="Arial" w:hAnsi="Arial" w:cs="Arial"/>
          <w:bCs/>
          <w:sz w:val="44"/>
          <w:szCs w:val="44"/>
        </w:rPr>
        <w:t xml:space="preserve">         </w:t>
      </w:r>
      <w:r w:rsidRPr="00557528">
        <w:rPr>
          <w:rFonts w:ascii="Arial" w:hAnsi="Arial" w:cs="Arial"/>
          <w:bCs/>
          <w:sz w:val="44"/>
          <w:szCs w:val="44"/>
        </w:rPr>
        <w:t>Name:</w:t>
      </w:r>
      <w:r>
        <w:rPr>
          <w:rFonts w:ascii="Arial" w:hAnsi="Arial" w:cs="Arial"/>
          <w:bCs/>
          <w:sz w:val="44"/>
          <w:szCs w:val="44"/>
        </w:rPr>
        <w:t xml:space="preserve">                      </w:t>
      </w:r>
      <w:r w:rsidRPr="00557528">
        <w:rPr>
          <w:rFonts w:ascii="Arial" w:hAnsi="Arial" w:cs="Arial"/>
          <w:bCs/>
          <w:sz w:val="44"/>
          <w:szCs w:val="44"/>
        </w:rPr>
        <w:t xml:space="preserve"> Salman Tahir </w:t>
      </w:r>
    </w:p>
    <w:p w14:paraId="5C1C6C6D" w14:textId="77777777" w:rsidR="00BB2306" w:rsidRPr="00557528" w:rsidRDefault="00BB2306" w:rsidP="00BB2306">
      <w:pPr>
        <w:rPr>
          <w:rFonts w:ascii="Arial" w:hAnsi="Arial" w:cs="Arial"/>
          <w:bCs/>
          <w:sz w:val="44"/>
          <w:szCs w:val="44"/>
        </w:rPr>
      </w:pPr>
      <w:r>
        <w:rPr>
          <w:rFonts w:ascii="Arial" w:hAnsi="Arial" w:cs="Arial"/>
          <w:bCs/>
          <w:sz w:val="44"/>
          <w:szCs w:val="44"/>
        </w:rPr>
        <w:t xml:space="preserve">         </w:t>
      </w:r>
      <w:r w:rsidRPr="00557528">
        <w:rPr>
          <w:rFonts w:ascii="Arial" w:hAnsi="Arial" w:cs="Arial"/>
          <w:bCs/>
          <w:sz w:val="44"/>
          <w:szCs w:val="44"/>
        </w:rPr>
        <w:t xml:space="preserve">ID:        </w:t>
      </w:r>
      <w:r>
        <w:rPr>
          <w:rFonts w:ascii="Arial" w:hAnsi="Arial" w:cs="Arial"/>
          <w:bCs/>
          <w:sz w:val="44"/>
          <w:szCs w:val="44"/>
        </w:rPr>
        <w:t xml:space="preserve">                     </w:t>
      </w:r>
      <w:r w:rsidRPr="00557528">
        <w:rPr>
          <w:rFonts w:ascii="Arial" w:hAnsi="Arial" w:cs="Arial"/>
          <w:bCs/>
          <w:sz w:val="44"/>
          <w:szCs w:val="44"/>
        </w:rPr>
        <w:t>15173</w:t>
      </w:r>
    </w:p>
    <w:p w14:paraId="497866DE" w14:textId="6C8BD444" w:rsidR="00BB2306" w:rsidRPr="00557528" w:rsidRDefault="00BB2306" w:rsidP="00BB2306">
      <w:pPr>
        <w:rPr>
          <w:rFonts w:ascii="Arial" w:hAnsi="Arial" w:cs="Arial"/>
          <w:bCs/>
          <w:sz w:val="44"/>
          <w:szCs w:val="44"/>
        </w:rPr>
      </w:pPr>
      <w:r>
        <w:rPr>
          <w:rFonts w:ascii="Arial" w:hAnsi="Arial" w:cs="Arial"/>
          <w:bCs/>
          <w:sz w:val="44"/>
          <w:szCs w:val="44"/>
        </w:rPr>
        <w:t xml:space="preserve">         </w:t>
      </w:r>
      <w:r w:rsidRPr="00557528">
        <w:rPr>
          <w:rFonts w:ascii="Arial" w:hAnsi="Arial" w:cs="Arial"/>
          <w:bCs/>
          <w:sz w:val="44"/>
          <w:szCs w:val="44"/>
        </w:rPr>
        <w:t xml:space="preserve">Subject: </w:t>
      </w:r>
      <w:r>
        <w:rPr>
          <w:rFonts w:ascii="Arial" w:hAnsi="Arial" w:cs="Arial"/>
          <w:bCs/>
          <w:sz w:val="44"/>
          <w:szCs w:val="44"/>
        </w:rPr>
        <w:t xml:space="preserve">                    Business Maths </w:t>
      </w:r>
      <w:r w:rsidRPr="00557528">
        <w:rPr>
          <w:rFonts w:ascii="Arial" w:hAnsi="Arial" w:cs="Arial"/>
          <w:bCs/>
          <w:sz w:val="44"/>
          <w:szCs w:val="44"/>
        </w:rPr>
        <w:t xml:space="preserve"> </w:t>
      </w:r>
    </w:p>
    <w:p w14:paraId="2B0F2140" w14:textId="72C0680B" w:rsidR="00BB2306" w:rsidRDefault="00BB2306" w:rsidP="00BB2306">
      <w:pPr>
        <w:rPr>
          <w:rFonts w:ascii="Arial" w:hAnsi="Arial" w:cs="Arial"/>
          <w:bCs/>
          <w:sz w:val="44"/>
          <w:szCs w:val="44"/>
        </w:rPr>
      </w:pPr>
      <w:r>
        <w:rPr>
          <w:rFonts w:ascii="Arial" w:hAnsi="Arial" w:cs="Arial"/>
          <w:bCs/>
          <w:sz w:val="44"/>
          <w:szCs w:val="44"/>
        </w:rPr>
        <w:t xml:space="preserve">        </w:t>
      </w:r>
      <w:r w:rsidRPr="00557528">
        <w:rPr>
          <w:rFonts w:ascii="Arial" w:hAnsi="Arial" w:cs="Arial"/>
          <w:bCs/>
          <w:sz w:val="44"/>
          <w:szCs w:val="44"/>
        </w:rPr>
        <w:t xml:space="preserve">Teacher:                    </w:t>
      </w:r>
      <w:r>
        <w:rPr>
          <w:rFonts w:ascii="Arial" w:hAnsi="Arial" w:cs="Arial"/>
          <w:bCs/>
          <w:sz w:val="44"/>
          <w:szCs w:val="44"/>
        </w:rPr>
        <w:t>Dr</w:t>
      </w:r>
      <w:r w:rsidR="006850A6">
        <w:rPr>
          <w:rFonts w:ascii="Arial" w:hAnsi="Arial" w:cs="Arial"/>
          <w:bCs/>
          <w:sz w:val="44"/>
          <w:szCs w:val="44"/>
        </w:rPr>
        <w:t xml:space="preserve"> Laiqat Ali </w:t>
      </w:r>
      <w:bookmarkStart w:id="0" w:name="_GoBack"/>
      <w:bookmarkEnd w:id="0"/>
      <w:r>
        <w:rPr>
          <w:rFonts w:ascii="Arial" w:hAnsi="Arial" w:cs="Arial"/>
          <w:bCs/>
          <w:sz w:val="44"/>
          <w:szCs w:val="44"/>
        </w:rPr>
        <w:t xml:space="preserve"> </w:t>
      </w:r>
    </w:p>
    <w:p w14:paraId="03CF12D6" w14:textId="77777777" w:rsidR="00BB2306" w:rsidRDefault="00BB2306" w:rsidP="00BB2306">
      <w:pPr>
        <w:rPr>
          <w:rFonts w:ascii="Arial" w:hAnsi="Arial" w:cs="Arial"/>
          <w:bCs/>
          <w:sz w:val="44"/>
          <w:szCs w:val="44"/>
        </w:rPr>
      </w:pPr>
    </w:p>
    <w:p w14:paraId="7DF9E947" w14:textId="77777777" w:rsidR="00BB2306" w:rsidRDefault="00BB2306" w:rsidP="00BB2306">
      <w:pPr>
        <w:rPr>
          <w:rFonts w:ascii="Arial" w:hAnsi="Arial" w:cs="Arial"/>
          <w:bCs/>
          <w:sz w:val="44"/>
          <w:szCs w:val="44"/>
        </w:rPr>
      </w:pPr>
    </w:p>
    <w:p w14:paraId="777753EF" w14:textId="77777777" w:rsidR="00BB2306" w:rsidRPr="00557528" w:rsidRDefault="00BB2306" w:rsidP="00BB2306">
      <w:pPr>
        <w:rPr>
          <w:rFonts w:ascii="Arial" w:hAnsi="Arial" w:cs="Arial"/>
          <w:bCs/>
          <w:sz w:val="44"/>
          <w:szCs w:val="44"/>
        </w:rPr>
      </w:pPr>
    </w:p>
    <w:p w14:paraId="752FBBDE" w14:textId="77777777" w:rsidR="00BB2306" w:rsidRDefault="00BB2306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7AC885B" w14:textId="77777777" w:rsidR="009802C4" w:rsidRPr="00C47B93" w:rsidRDefault="00906780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>10</w:t>
      </w:r>
    </w:p>
    <w:p w14:paraId="10F7FDDA" w14:textId="13FB23C2" w:rsidR="00C47B93" w:rsidRPr="00171F18" w:rsidRDefault="005A6720" w:rsidP="00B4148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i    The solutions of </w:t>
      </w:r>
      <w:r w:rsidR="00CB39EB" w:rsidRPr="00C47B93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9F71E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54470793" r:id="rId9"/>
        </w:objec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4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</m:oMath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are (a)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x=6,x=2</m:t>
        </m:r>
      </m:oMath>
      <w:r w:rsidR="00CB39EB" w:rsidRPr="00C47B93">
        <w:rPr>
          <w:rFonts w:ascii="Times New Roman" w:hAnsi="Times New Roman" w:cs="Times New Roman"/>
          <w:sz w:val="24"/>
          <w:szCs w:val="24"/>
        </w:rPr>
        <w:t xml:space="preserve"> (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b) </w:t>
      </w:r>
      <m:oMath>
        <m:r>
          <w:rPr>
            <w:rFonts w:ascii="Cambria Math" w:hAnsi="Times New Roman" w:cs="Times New Roman"/>
            <w:sz w:val="24"/>
            <w:szCs w:val="24"/>
          </w:rPr>
          <m:t>x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,x=4</m:t>
        </m:r>
      </m:oMath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m:oMath>
        <m:r>
          <w:rPr>
            <w:rFonts w:ascii="Cambria Math" w:hAnsi="Cambria Math" w:cs="Times New Roman"/>
            <w:sz w:val="24"/>
            <w:szCs w:val="24"/>
          </w:rPr>
          <m:t>x=-2,x=-4</m:t>
        </m:r>
      </m:oMath>
      <w:r w:rsidRPr="00C47B93">
        <w:rPr>
          <w:rFonts w:ascii="Times New Roman" w:hAnsi="Times New Roman" w:cs="Times New Roman"/>
          <w:sz w:val="24"/>
          <w:szCs w:val="24"/>
        </w:rPr>
        <w:t xml:space="preserve"> (d) </w:t>
      </w:r>
      <m:oMath>
        <m:r>
          <w:rPr>
            <w:rFonts w:ascii="Cambria Math" w:hAnsi="Times New Roman" w:cs="Times New Roman"/>
            <w:sz w:val="24"/>
            <w:szCs w:val="24"/>
          </w:rPr>
          <m:t>x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</m:t>
        </m:r>
      </m:oMath>
      <w:r w:rsidRPr="00C47B93">
        <w:rPr>
          <w:rFonts w:ascii="Times New Roman" w:hAnsi="Times New Roman" w:cs="Times New Roman"/>
          <w:sz w:val="24"/>
          <w:szCs w:val="24"/>
        </w:rPr>
        <w:t>only (e) N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  <w:r w:rsidR="00171F18">
        <w:rPr>
          <w:rFonts w:ascii="Times New Roman" w:hAnsi="Times New Roman" w:cs="Times New Roman"/>
          <w:sz w:val="24"/>
          <w:szCs w:val="24"/>
        </w:rPr>
        <w:br/>
      </w:r>
      <w:r w:rsidR="00171F18" w:rsidRPr="00171F18">
        <w:rPr>
          <w:rFonts w:ascii="Times New Roman" w:hAnsi="Times New Roman" w:cs="Times New Roman"/>
          <w:b/>
          <w:bCs/>
          <w:sz w:val="24"/>
          <w:szCs w:val="24"/>
        </w:rPr>
        <w:t>Answer. (e) None of them</w:t>
      </w:r>
      <w:r w:rsidR="00CB39EB" w:rsidRPr="00171F18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14:paraId="14D2522A" w14:textId="4B3FD552" w:rsidR="00F21FA0" w:rsidRPr="00171F18" w:rsidRDefault="00F21FA0" w:rsidP="00B41481">
      <w:pPr>
        <w:ind w:right="-90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</w:t>
      </w:r>
      <w:r w:rsidRPr="00C47B9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equation </w:t>
      </w:r>
      <m:oMath>
        <m:r>
          <w:rPr>
            <w:rFonts w:ascii="Cambria Math" w:hAnsi="Times New Roman" w:cs="Times New Roman"/>
            <w:sz w:val="24"/>
            <w:szCs w:val="24"/>
          </w:rPr>
          <m:t>P(x)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= R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x)</m:t>
        </m:r>
        <m:r>
          <m:rPr>
            <m:nor/>
          </m:rPr>
          <w:rPr>
            <w:rFonts w:ascii="Cambria Math" w:hAnsi="Times New Roman" w:cs="Times New Roman"/>
            <w:sz w:val="24"/>
            <w:szCs w:val="24"/>
          </w:rPr>
          <m:t>-C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x).</m:t>
        </m:r>
      </m:oMath>
      <w:r w:rsidR="00B414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hows</w:t>
      </w:r>
      <w:r w:rsidRPr="00C47B9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)Linear cost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(b)  </w:t>
      </w:r>
      <w:r>
        <w:rPr>
          <w:rFonts w:ascii="Times New Roman" w:hAnsi="Times New Roman" w:cs="Times New Roman"/>
          <w:sz w:val="24"/>
          <w:szCs w:val="24"/>
        </w:rPr>
        <w:t>Linear profit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>
        <w:rPr>
          <w:rFonts w:ascii="Times New Roman" w:hAnsi="Times New Roman" w:cs="Times New Roman"/>
          <w:sz w:val="24"/>
          <w:szCs w:val="24"/>
        </w:rPr>
        <w:t>Linear revenue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) N</w:t>
      </w:r>
      <w:r w:rsidRPr="00C47B93">
        <w:rPr>
          <w:rFonts w:ascii="Times New Roman" w:hAnsi="Times New Roman" w:cs="Times New Roman"/>
          <w:sz w:val="24"/>
          <w:szCs w:val="24"/>
        </w:rPr>
        <w:t>one of them</w:t>
      </w:r>
      <w:r w:rsidR="00171F18">
        <w:rPr>
          <w:rFonts w:ascii="Times New Roman" w:hAnsi="Times New Roman" w:cs="Times New Roman"/>
          <w:sz w:val="24"/>
          <w:szCs w:val="24"/>
        </w:rPr>
        <w:br/>
      </w:r>
      <w:r w:rsidR="00171F18" w:rsidRPr="00171F18">
        <w:rPr>
          <w:rFonts w:ascii="Times New Roman" w:hAnsi="Times New Roman" w:cs="Times New Roman"/>
          <w:b/>
          <w:bCs/>
          <w:sz w:val="24"/>
          <w:szCs w:val="24"/>
        </w:rPr>
        <w:t>Answer. (b) Linear profit function</w:t>
      </w:r>
    </w:p>
    <w:p w14:paraId="63A6D10C" w14:textId="7EC7A84E" w:rsidR="00F21FA0" w:rsidRPr="00171F18" w:rsidRDefault="00F21FA0" w:rsidP="00F21FA0">
      <w:pPr>
        <w:tabs>
          <w:tab w:val="left" w:pos="2385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i  </w:t>
      </w:r>
      <w:r w:rsidRPr="00C53C4B">
        <w:rPr>
          <w:rFonts w:ascii="Times New Roman" w:hAnsi="Times New Roman" w:cs="Times New Roman"/>
          <w:sz w:val="24"/>
          <w:szCs w:val="24"/>
        </w:rPr>
        <w:t xml:space="preserve">The  </w:t>
      </w:r>
      <w:r>
        <w:rPr>
          <w:rFonts w:ascii="Times New Roman" w:hAnsi="Times New Roman" w:cs="Times New Roman"/>
          <w:sz w:val="24"/>
          <w:szCs w:val="24"/>
        </w:rPr>
        <w:t xml:space="preserve">sum of two numbers is 40 and difference is 20 then the numbers are </w:t>
      </w:r>
      <w:r w:rsidRPr="00C53C4B">
        <w:rPr>
          <w:rFonts w:ascii="Times New Roman" w:hAnsi="Times New Roman" w:cs="Times New Roman"/>
          <w:sz w:val="24"/>
          <w:szCs w:val="24"/>
        </w:rPr>
        <w:t xml:space="preserve"> =   (a) </w:t>
      </w:r>
      <w:r>
        <w:rPr>
          <w:rFonts w:ascii="Times New Roman" w:hAnsi="Times New Roman" w:cs="Times New Roman"/>
          <w:sz w:val="24"/>
          <w:szCs w:val="24"/>
        </w:rPr>
        <w:t>(33,10)</w:t>
      </w:r>
      <w:r w:rsidRPr="00C53C4B">
        <w:rPr>
          <w:rFonts w:ascii="Times New Roman" w:hAnsi="Times New Roman" w:cs="Times New Roman"/>
          <w:sz w:val="24"/>
          <w:szCs w:val="24"/>
        </w:rPr>
        <w:t xml:space="preserve"> (b) </w:t>
      </w:r>
      <w:r>
        <w:rPr>
          <w:rFonts w:ascii="Times New Roman" w:hAnsi="Times New Roman" w:cs="Times New Roman"/>
          <w:sz w:val="24"/>
          <w:szCs w:val="24"/>
        </w:rPr>
        <w:t>(30,10)</w:t>
      </w:r>
      <w:r w:rsidRPr="00C53C4B">
        <w:rPr>
          <w:rFonts w:ascii="Times New Roman" w:hAnsi="Times New Roman" w:cs="Times New Roman"/>
          <w:sz w:val="24"/>
          <w:szCs w:val="24"/>
        </w:rPr>
        <w:t xml:space="preserve">  (c) </w:t>
      </w:r>
      <w:r>
        <w:rPr>
          <w:rFonts w:ascii="Times New Roman" w:hAnsi="Times New Roman" w:cs="Times New Roman"/>
          <w:sz w:val="24"/>
          <w:szCs w:val="24"/>
        </w:rPr>
        <w:t>(60,30)</w:t>
      </w:r>
      <w:r w:rsidRPr="00C53C4B">
        <w:rPr>
          <w:rFonts w:ascii="Times New Roman" w:hAnsi="Times New Roman" w:cs="Times New Roman"/>
          <w:sz w:val="24"/>
          <w:szCs w:val="24"/>
        </w:rPr>
        <w:t xml:space="preserve">  (d) 53 (e)None of them</w:t>
      </w:r>
      <w:r w:rsidR="00171F18">
        <w:rPr>
          <w:rFonts w:ascii="Times New Roman" w:hAnsi="Times New Roman" w:cs="Times New Roman"/>
          <w:sz w:val="24"/>
          <w:szCs w:val="24"/>
        </w:rPr>
        <w:br/>
      </w:r>
      <w:r w:rsidR="00171F18" w:rsidRPr="00171F18">
        <w:rPr>
          <w:rFonts w:ascii="Times New Roman" w:hAnsi="Times New Roman" w:cs="Times New Roman"/>
          <w:b/>
          <w:bCs/>
          <w:sz w:val="24"/>
          <w:szCs w:val="24"/>
        </w:rPr>
        <w:t>Answer. (b) (30,10)</w:t>
      </w:r>
    </w:p>
    <w:p w14:paraId="11AEB79E" w14:textId="541FFEC5" w:rsidR="00CB39EB" w:rsidRPr="00C47B93" w:rsidRDefault="00360840" w:rsidP="00B414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v  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11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6=</m:t>
        </m:r>
      </m:oMath>
    </w:p>
    <w:p w14:paraId="76C6DE58" w14:textId="79BD479A" w:rsidR="00CB39EB" w:rsidRPr="00C47B93" w:rsidRDefault="00C47B93" w:rsidP="00B41481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9C613D" w:rsidRPr="00C47B93">
        <w:rPr>
          <w:rFonts w:ascii="Times New Roman" w:hAnsi="Times New Roman" w:cs="Times New Roman"/>
          <w:sz w:val="24"/>
          <w:szCs w:val="24"/>
        </w:rPr>
        <w:t>(a)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Times New Roman" w:cs="Times New Roman"/>
            <w:sz w:val="24"/>
            <w:szCs w:val="24"/>
          </w:rPr>
          <m:t>11</m:t>
        </m:r>
      </m:oMath>
      <w:r w:rsidR="009C613D" w:rsidRPr="00C47B93">
        <w:rPr>
          <w:rFonts w:ascii="Times New Roman" w:hAnsi="Times New Roman" w:cs="Times New Roman"/>
          <w:sz w:val="24"/>
          <w:szCs w:val="24"/>
        </w:rPr>
        <w:t xml:space="preserve"> (b)  </w:t>
      </w:r>
      <w:r w:rsidR="00360840">
        <w:rPr>
          <w:rFonts w:ascii="Times New Roman" w:hAnsi="Times New Roman" w:cs="Times New Roman"/>
          <w:sz w:val="24"/>
          <w:szCs w:val="24"/>
        </w:rPr>
        <w:t>10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  (c) </w:t>
      </w:r>
      <w:r w:rsidR="00360840">
        <w:rPr>
          <w:rFonts w:ascii="Times New Roman" w:hAnsi="Times New Roman" w:cs="Times New Roman"/>
          <w:sz w:val="24"/>
          <w:szCs w:val="24"/>
        </w:rPr>
        <w:t>11.2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(d) </w:t>
      </w:r>
      <w:r w:rsidR="00360840">
        <w:rPr>
          <w:rFonts w:ascii="Times New Roman" w:hAnsi="Times New Roman" w:cs="Times New Roman"/>
          <w:sz w:val="24"/>
          <w:szCs w:val="24"/>
        </w:rPr>
        <w:t>41</w:t>
      </w:r>
      <w:r w:rsidR="009C613D" w:rsidRPr="00C47B93">
        <w:rPr>
          <w:rFonts w:ascii="Times New Roman" w:hAnsi="Times New Roman" w:cs="Times New Roman"/>
          <w:sz w:val="24"/>
          <w:szCs w:val="24"/>
        </w:rPr>
        <w:t>(e) N</w:t>
      </w:r>
      <w:r w:rsidR="00CB39EB" w:rsidRPr="00C47B93">
        <w:rPr>
          <w:rFonts w:ascii="Times New Roman" w:hAnsi="Times New Roman" w:cs="Times New Roman"/>
          <w:sz w:val="24"/>
          <w:szCs w:val="24"/>
        </w:rPr>
        <w:t>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  <w:r w:rsidR="00171F18">
        <w:rPr>
          <w:rFonts w:ascii="Times New Roman" w:hAnsi="Times New Roman" w:cs="Times New Roman"/>
          <w:sz w:val="24"/>
          <w:szCs w:val="24"/>
        </w:rPr>
        <w:br/>
      </w:r>
      <w:r w:rsidR="00171F18" w:rsidRPr="00171F18">
        <w:rPr>
          <w:rFonts w:ascii="Times New Roman" w:hAnsi="Times New Roman" w:cs="Times New Roman"/>
          <w:b/>
          <w:bCs/>
          <w:sz w:val="24"/>
          <w:szCs w:val="24"/>
        </w:rPr>
        <w:t>Answer. ( e) None of them</w:t>
      </w:r>
      <w:r w:rsidR="00171F18" w:rsidRPr="00171F18">
        <w:rPr>
          <w:rFonts w:ascii="Times New Roman" w:hAnsi="Times New Roman" w:cs="Times New Roman"/>
          <w:b/>
          <w:bCs/>
          <w:sz w:val="24"/>
          <w:szCs w:val="24"/>
        </w:rPr>
        <w:br/>
      </w:r>
    </w:p>
    <w:p w14:paraId="464CCDC7" w14:textId="0FE924C5" w:rsidR="001857C2" w:rsidRPr="00C47B93" w:rsidRDefault="00AC1B8B" w:rsidP="00B41481">
      <w:pPr>
        <w:ind w:right="-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  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1857C2" w:rsidRPr="00C47B93">
        <w:rPr>
          <w:rFonts w:ascii="Times New Roman" w:hAnsi="Times New Roman" w:cs="Times New Roman"/>
          <w:sz w:val="24"/>
          <w:szCs w:val="24"/>
        </w:rPr>
        <w:t xml:space="preserve">A stair make an angle of inclination   </w:t>
      </w:r>
      <m:oMath>
        <m:r>
          <w:rPr>
            <w:rFonts w:ascii="Cambria Math" w:hAnsi="Times New Roman" w:cs="Times New Roman"/>
            <w:sz w:val="24"/>
            <w:szCs w:val="24"/>
          </w:rPr>
          <m:t>θ=6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p>
        </m:sSup>
      </m:oMath>
      <w:r w:rsidR="001857C2" w:rsidRPr="00C47B93">
        <w:rPr>
          <w:rFonts w:ascii="Times New Roman" w:hAnsi="Times New Roman" w:cs="Times New Roman"/>
          <w:sz w:val="24"/>
          <w:szCs w:val="24"/>
        </w:rPr>
        <w:t xml:space="preserve"> with the horizontal then its slope is   </w:t>
      </w:r>
    </w:p>
    <w:p w14:paraId="0B7F3638" w14:textId="63050A61" w:rsidR="001857C2" w:rsidRPr="00171F18" w:rsidRDefault="00E133F2" w:rsidP="00171F18">
      <w:pPr>
        <w:pStyle w:val="ListParagraph"/>
        <w:numPr>
          <w:ilvl w:val="0"/>
          <w:numId w:val="22"/>
        </w:numPr>
        <w:ind w:right="-72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B41481" w:rsidRPr="00171F18">
        <w:rPr>
          <w:rFonts w:ascii="Times New Roman" w:hAnsi="Times New Roman" w:cs="Times New Roman"/>
          <w:sz w:val="24"/>
          <w:szCs w:val="24"/>
        </w:rPr>
        <w:t xml:space="preserve"> </w:t>
      </w:r>
      <w:r w:rsidR="001857C2" w:rsidRPr="00171F18">
        <w:rPr>
          <w:rFonts w:ascii="Times New Roman" w:hAnsi="Times New Roman" w:cs="Times New Roman"/>
          <w:sz w:val="24"/>
          <w:szCs w:val="24"/>
        </w:rPr>
        <w:t xml:space="preserve">( b )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1857C2" w:rsidRPr="00171F18">
        <w:rPr>
          <w:rFonts w:ascii="Times New Roman" w:hAnsi="Times New Roman" w:cs="Times New Roman"/>
          <w:sz w:val="24"/>
          <w:szCs w:val="24"/>
        </w:rPr>
        <w:t xml:space="preserve"> (c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="001857C2" w:rsidRPr="00171F18">
        <w:rPr>
          <w:rFonts w:ascii="Times New Roman" w:hAnsi="Times New Roman" w:cs="Times New Roman"/>
          <w:sz w:val="24"/>
          <w:szCs w:val="24"/>
        </w:rPr>
        <w:t xml:space="preserve"> (d) None of them</w:t>
      </w:r>
    </w:p>
    <w:p w14:paraId="1FF3B21F" w14:textId="086DA8E5" w:rsidR="00171F18" w:rsidRPr="00171F18" w:rsidRDefault="00171F18" w:rsidP="00171F18">
      <w:pPr>
        <w:ind w:left="60" w:right="-720"/>
        <w:rPr>
          <w:rFonts w:ascii="Times New Roman" w:hAnsi="Times New Roman" w:cs="Times New Roman"/>
          <w:b/>
          <w:bCs/>
          <w:sz w:val="24"/>
          <w:szCs w:val="24"/>
        </w:rPr>
      </w:pPr>
      <w:r w:rsidRPr="00171F18">
        <w:rPr>
          <w:rFonts w:ascii="Times New Roman" w:hAnsi="Times New Roman" w:cs="Times New Roman"/>
          <w:b/>
          <w:bCs/>
          <w:sz w:val="24"/>
          <w:szCs w:val="24"/>
        </w:rPr>
        <w:t>Answer. (d) None of them</w:t>
      </w:r>
    </w:p>
    <w:p w14:paraId="2A4FBD8A" w14:textId="77777777" w:rsidR="00CB39EB" w:rsidRPr="00C47B93" w:rsidRDefault="00CB39EB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14:paraId="50271DA4" w14:textId="153B2957" w:rsidR="00CB39EB" w:rsidRPr="00C47B93" w:rsidRDefault="00CB39EB" w:rsidP="00B41481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vi 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If </w:t>
      </w:r>
      <m:oMath>
        <m:r>
          <w:rPr>
            <w:rFonts w:ascii="Cambria Math" w:hAnsi="Times New Roman" w:cs="Times New Roman"/>
            <w:sz w:val="24"/>
            <w:szCs w:val="24"/>
          </w:rPr>
          <m:t>f(x)=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447E1E" w:rsidRPr="00C47B93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Times New Roman" w:cs="Times New Roman"/>
            <w:sz w:val="24"/>
            <w:szCs w:val="24"/>
          </w:rPr>
          <m:t>g(x)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447E1E" w:rsidRPr="00C47B93">
        <w:rPr>
          <w:rFonts w:ascii="Times New Roman" w:hAnsi="Times New Roman" w:cs="Times New Roman"/>
          <w:sz w:val="24"/>
          <w:szCs w:val="24"/>
        </w:rPr>
        <w:t xml:space="preserve">then </w:t>
      </w:r>
      <m:oMath>
        <m:r>
          <w:rPr>
            <w:rFonts w:ascii="Cambria Math" w:hAnsi="Times New Roman" w:cs="Times New Roman"/>
            <w:sz w:val="24"/>
            <w:szCs w:val="24"/>
          </w:rPr>
          <m:t>(fog)(x)=</m:t>
        </m:r>
      </m:oMath>
      <w:r w:rsidRPr="00C47B93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07A8F380" w14:textId="5861532B" w:rsidR="00447E1E" w:rsidRPr="00171F18" w:rsidRDefault="00E133F2" w:rsidP="00171F18">
      <w:pPr>
        <w:pStyle w:val="ListParagraph"/>
        <w:numPr>
          <w:ilvl w:val="0"/>
          <w:numId w:val="23"/>
        </w:num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CB39EB" w:rsidRPr="00171F18">
        <w:rPr>
          <w:rFonts w:ascii="Times New Roman" w:hAnsi="Times New Roman" w:cs="Times New Roman"/>
          <w:sz w:val="24"/>
          <w:szCs w:val="24"/>
        </w:rPr>
        <w:t xml:space="preserve"> ( b )  </w:t>
      </w:r>
      <m:oMath>
        <m:r>
          <w:rPr>
            <w:rFonts w:ascii="Cambria Math" w:hAnsi="Times New Roman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447E1E" w:rsidRPr="00171F18">
        <w:rPr>
          <w:rFonts w:ascii="Times New Roman" w:hAnsi="Times New Roman" w:cs="Times New Roman"/>
          <w:sz w:val="24"/>
          <w:szCs w:val="24"/>
        </w:rPr>
        <w:t xml:space="preserve"> </w:t>
      </w:r>
      <w:r w:rsidR="00CB39EB" w:rsidRPr="00171F18">
        <w:rPr>
          <w:rFonts w:ascii="Times New Roman" w:hAnsi="Times New Roman" w:cs="Times New Roman"/>
          <w:sz w:val="24"/>
          <w:szCs w:val="24"/>
        </w:rPr>
        <w:t>(c)</w:t>
      </w:r>
      <w:r w:rsidR="00447E1E" w:rsidRPr="00171F18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x+1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CB39EB" w:rsidRPr="00171F18">
        <w:rPr>
          <w:rFonts w:ascii="Times New Roman" w:hAnsi="Times New Roman" w:cs="Times New Roman"/>
          <w:sz w:val="24"/>
          <w:szCs w:val="24"/>
        </w:rPr>
        <w:t xml:space="preserve"> </w:t>
      </w:r>
      <w:r w:rsidR="00447E1E" w:rsidRPr="00171F18">
        <w:rPr>
          <w:rFonts w:ascii="Times New Roman" w:hAnsi="Times New Roman" w:cs="Times New Roman"/>
          <w:sz w:val="24"/>
          <w:szCs w:val="24"/>
        </w:rPr>
        <w:t xml:space="preserve">(d)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1</m:t>
        </m:r>
      </m:oMath>
      <w:r w:rsidR="00B41481" w:rsidRPr="00171F18">
        <w:rPr>
          <w:rFonts w:ascii="Times New Roman" w:hAnsi="Times New Roman" w:cs="Times New Roman"/>
          <w:sz w:val="24"/>
          <w:szCs w:val="24"/>
        </w:rPr>
        <w:t xml:space="preserve"> </w:t>
      </w:r>
      <w:r w:rsidR="00447E1E" w:rsidRPr="00171F18">
        <w:rPr>
          <w:rFonts w:ascii="Times New Roman" w:hAnsi="Times New Roman" w:cs="Times New Roman"/>
          <w:sz w:val="24"/>
          <w:szCs w:val="24"/>
        </w:rPr>
        <w:t>(e) ) Non</w:t>
      </w:r>
      <w:r w:rsidR="00413E4B" w:rsidRPr="00171F18">
        <w:rPr>
          <w:rFonts w:ascii="Times New Roman" w:hAnsi="Times New Roman" w:cs="Times New Roman"/>
          <w:sz w:val="24"/>
          <w:szCs w:val="24"/>
        </w:rPr>
        <w:t>e</w:t>
      </w:r>
      <w:r w:rsidR="00447E1E" w:rsidRPr="00171F18">
        <w:rPr>
          <w:rFonts w:ascii="Times New Roman" w:hAnsi="Times New Roman" w:cs="Times New Roman"/>
          <w:sz w:val="24"/>
          <w:szCs w:val="24"/>
        </w:rPr>
        <w:t xml:space="preserve"> of them</w:t>
      </w:r>
    </w:p>
    <w:p w14:paraId="63BCADB8" w14:textId="10CD8644" w:rsidR="00171F18" w:rsidRDefault="00171F18" w:rsidP="00171F18">
      <w:pPr>
        <w:tabs>
          <w:tab w:val="left" w:pos="2385"/>
        </w:tabs>
        <w:rPr>
          <w:rFonts w:ascii="Times New Roman" w:hAnsi="Times New Roman" w:cs="Times New Roman"/>
          <w:b/>
          <w:bCs/>
          <w:position w:val="-10"/>
          <w:sz w:val="24"/>
          <w:szCs w:val="24"/>
        </w:rPr>
      </w:pPr>
      <w:r w:rsidRPr="00171F18">
        <w:rPr>
          <w:rFonts w:ascii="Times New Roman" w:hAnsi="Times New Roman" w:cs="Times New Roman"/>
          <w:b/>
          <w:bCs/>
          <w:position w:val="-10"/>
          <w:sz w:val="24"/>
          <w:szCs w:val="24"/>
        </w:rPr>
        <w:t>Answer. ( e) None of them</w:t>
      </w:r>
    </w:p>
    <w:p w14:paraId="37A49481" w14:textId="77777777" w:rsidR="00171F18" w:rsidRPr="00171F18" w:rsidRDefault="00171F18" w:rsidP="00171F18">
      <w:pPr>
        <w:tabs>
          <w:tab w:val="left" w:pos="2385"/>
        </w:tabs>
        <w:rPr>
          <w:rFonts w:ascii="Times New Roman" w:hAnsi="Times New Roman" w:cs="Times New Roman"/>
          <w:b/>
          <w:bCs/>
          <w:position w:val="-10"/>
          <w:sz w:val="24"/>
          <w:szCs w:val="24"/>
        </w:rPr>
      </w:pPr>
    </w:p>
    <w:p w14:paraId="77921D95" w14:textId="3FE1DC60" w:rsidR="00C824AC" w:rsidRDefault="00CB39EB" w:rsidP="00B41481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vii The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domain of a curve </w:t>
      </w:r>
      <m:oMath>
        <m: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C47B93" w:rsidRPr="00C47B93">
        <w:rPr>
          <w:rFonts w:ascii="Times New Roman" w:hAnsi="Times New Roman" w:cs="Times New Roman"/>
          <w:sz w:val="24"/>
          <w:szCs w:val="24"/>
        </w:rPr>
        <w:t xml:space="preserve">is </w:t>
      </w:r>
      <w:r w:rsidRPr="00C47B93">
        <w:rPr>
          <w:rFonts w:ascii="Times New Roman" w:hAnsi="Times New Roman" w:cs="Times New Roman"/>
          <w:sz w:val="24"/>
          <w:szCs w:val="24"/>
        </w:rPr>
        <w:t xml:space="preserve">(a)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1)</m:t>
        </m:r>
      </m:oMath>
      <w:r w:rsidRPr="00C47B93">
        <w:rPr>
          <w:rFonts w:ascii="Times New Roman" w:hAnsi="Times New Roman" w:cs="Times New Roman"/>
          <w:sz w:val="24"/>
          <w:szCs w:val="24"/>
        </w:rPr>
        <w:t xml:space="preserve"> ( b )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1)</m:t>
        </m:r>
      </m:oMath>
      <w:r w:rsidR="00413E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1]</m:t>
        </m:r>
      </m:oMath>
      <w:r w:rsidR="00413E4B" w:rsidRPr="00C47B93">
        <w:rPr>
          <w:rFonts w:ascii="Times New Roman" w:hAnsi="Times New Roman" w:cs="Times New Roman"/>
          <w:sz w:val="24"/>
          <w:szCs w:val="24"/>
        </w:rPr>
        <w:t xml:space="preserve"> (d)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1]</m:t>
        </m:r>
      </m:oMath>
      <w:r w:rsidR="00413E4B" w:rsidRPr="00C47B93">
        <w:rPr>
          <w:rFonts w:ascii="Times New Roman" w:hAnsi="Times New Roman" w:cs="Times New Roman"/>
          <w:sz w:val="24"/>
          <w:szCs w:val="24"/>
        </w:rPr>
        <w:t xml:space="preserve"> (e) None of them </w:t>
      </w:r>
    </w:p>
    <w:p w14:paraId="56D01B9A" w14:textId="5CB1C55A" w:rsidR="00171F18" w:rsidRDefault="00711F1F" w:rsidP="00B41481">
      <w:pPr>
        <w:tabs>
          <w:tab w:val="left" w:pos="2385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711F1F">
        <w:rPr>
          <w:rFonts w:ascii="Times New Roman" w:hAnsi="Times New Roman" w:cs="Times New Roman"/>
          <w:b/>
          <w:bCs/>
          <w:sz w:val="24"/>
          <w:szCs w:val="24"/>
        </w:rPr>
        <w:t>Answer. (d) [-1.1]</w:t>
      </w:r>
    </w:p>
    <w:p w14:paraId="2AECEE6E" w14:textId="77777777" w:rsidR="00711F1F" w:rsidRPr="00711F1F" w:rsidRDefault="00711F1F" w:rsidP="00B41481">
      <w:pPr>
        <w:tabs>
          <w:tab w:val="left" w:pos="2385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3B85E426" w14:textId="5E83B88B" w:rsidR="00CB39EB" w:rsidRDefault="00CB39EB" w:rsidP="00B41481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viii   </w:t>
      </w:r>
      <m:oMath>
        <m:d>
          <m:dPr>
            <m:begChr m:val="|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&amp;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7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&amp;4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e>
                </m:eqAr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</m:oMath>
      <w:r w:rsidR="00C374BA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  </w:t>
      </w:r>
      <w:r w:rsidR="00BF216F">
        <w:rPr>
          <w:rFonts w:ascii="Times New Roman" w:hAnsi="Times New Roman" w:cs="Times New Roman"/>
          <w:sz w:val="24"/>
          <w:szCs w:val="24"/>
        </w:rPr>
        <w:t xml:space="preserve"> (a) 36</w:t>
      </w:r>
      <w:r w:rsidRPr="00C47B93">
        <w:rPr>
          <w:rFonts w:ascii="Times New Roman" w:hAnsi="Times New Roman" w:cs="Times New Roman"/>
          <w:sz w:val="24"/>
          <w:szCs w:val="24"/>
        </w:rPr>
        <w:t xml:space="preserve"> (b) </w:t>
      </w:r>
      <w:r w:rsidR="00BF216F">
        <w:rPr>
          <w:rFonts w:ascii="Times New Roman" w:hAnsi="Times New Roman" w:cs="Times New Roman"/>
          <w:sz w:val="24"/>
          <w:szCs w:val="24"/>
        </w:rPr>
        <w:t>-4 (c) 4</w:t>
      </w:r>
      <w:r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0 (e) None of them</w:t>
      </w:r>
    </w:p>
    <w:p w14:paraId="7E4B8A61" w14:textId="55C6F714" w:rsidR="00711F1F" w:rsidRPr="00A02A30" w:rsidRDefault="00711F1F" w:rsidP="00B41481">
      <w:pPr>
        <w:tabs>
          <w:tab w:val="left" w:pos="2385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A02A30">
        <w:rPr>
          <w:rFonts w:ascii="Times New Roman" w:hAnsi="Times New Roman" w:cs="Times New Roman"/>
          <w:b/>
          <w:bCs/>
          <w:sz w:val="24"/>
          <w:szCs w:val="24"/>
        </w:rPr>
        <w:t xml:space="preserve">Answer. </w:t>
      </w:r>
      <w:r w:rsidR="00A02A30" w:rsidRPr="00A02A30">
        <w:rPr>
          <w:rFonts w:ascii="Times New Roman" w:hAnsi="Times New Roman" w:cs="Times New Roman"/>
          <w:b/>
          <w:bCs/>
          <w:sz w:val="24"/>
          <w:szCs w:val="24"/>
        </w:rPr>
        <w:t>None of them</w:t>
      </w:r>
    </w:p>
    <w:p w14:paraId="6C52DA7E" w14:textId="77777777" w:rsidR="00711F1F" w:rsidRPr="00C47B93" w:rsidRDefault="00711F1F" w:rsidP="00B41481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14:paraId="1A8E6BEF" w14:textId="33B97813" w:rsidR="001857C2" w:rsidRPr="00C47B93" w:rsidRDefault="00C831FE" w:rsidP="00B414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x</w:t>
      </w:r>
      <w:r w:rsidR="001857C2">
        <w:rPr>
          <w:rFonts w:ascii="Times New Roman" w:hAnsi="Times New Roman" w:cs="Times New Roman"/>
          <w:sz w:val="24"/>
          <w:szCs w:val="24"/>
        </w:rPr>
        <w:t xml:space="preserve">   A painter can paint 200 </w:t>
      </w:r>
      <w:r w:rsidR="001857C2" w:rsidRPr="00C47B93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1857C2">
        <w:rPr>
          <w:rFonts w:ascii="Times New Roman" w:hAnsi="Times New Roman" w:cs="Times New Roman"/>
          <w:sz w:val="24"/>
          <w:szCs w:val="24"/>
        </w:rPr>
        <w:t xml:space="preserve">wall in 10 hours. Then the time required to paint 2000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1857C2">
        <w:rPr>
          <w:rFonts w:ascii="Times New Roman" w:hAnsi="Times New Roman" w:cs="Times New Roman"/>
          <w:sz w:val="24"/>
          <w:szCs w:val="24"/>
        </w:rPr>
        <w:t xml:space="preserve"> wall will be .</w:t>
      </w:r>
    </w:p>
    <w:p w14:paraId="50D51EE5" w14:textId="7DED2020" w:rsidR="00A02A30" w:rsidRDefault="001857C2" w:rsidP="00A02A30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lastRenderedPageBreak/>
        <w:t>is (a)</w:t>
      </w:r>
      <w:r>
        <w:rPr>
          <w:rFonts w:ascii="Times New Roman" w:hAnsi="Times New Roman" w:cs="Times New Roman"/>
          <w:sz w:val="24"/>
          <w:szCs w:val="24"/>
        </w:rPr>
        <w:t xml:space="preserve"> 60 hours(b) 90 hours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>
        <w:rPr>
          <w:rFonts w:ascii="Times New Roman" w:hAnsi="Times New Roman" w:cs="Times New Roman"/>
          <w:sz w:val="24"/>
          <w:szCs w:val="24"/>
        </w:rPr>
        <w:t xml:space="preserve">30 hours </w:t>
      </w:r>
      <w:r w:rsidRPr="00C47B93">
        <w:rPr>
          <w:rFonts w:ascii="Times New Roman" w:hAnsi="Times New Roman" w:cs="Times New Roman"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 xml:space="preserve">50 hours </w:t>
      </w:r>
      <w:r w:rsidRPr="00C47B93">
        <w:rPr>
          <w:rFonts w:ascii="Times New Roman" w:hAnsi="Times New Roman" w:cs="Times New Roman"/>
          <w:sz w:val="24"/>
          <w:szCs w:val="24"/>
        </w:rPr>
        <w:t>(e) None of them</w:t>
      </w:r>
    </w:p>
    <w:p w14:paraId="0CF671FA" w14:textId="0D745C38" w:rsidR="00A02A30" w:rsidRPr="00A02A30" w:rsidRDefault="00A02A30" w:rsidP="00A02A30">
      <w:pPr>
        <w:tabs>
          <w:tab w:val="left" w:pos="238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02A30">
        <w:rPr>
          <w:rFonts w:ascii="Times New Roman" w:hAnsi="Times New Roman" w:cs="Times New Roman"/>
          <w:b/>
          <w:bCs/>
          <w:sz w:val="24"/>
          <w:szCs w:val="24"/>
        </w:rPr>
        <w:t>Answer. None of them</w:t>
      </w:r>
    </w:p>
    <w:p w14:paraId="2D6E5925" w14:textId="77777777" w:rsidR="00A02A30" w:rsidRDefault="00A02A30" w:rsidP="00B41481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14:paraId="06714C7F" w14:textId="440275CF" w:rsidR="001857C2" w:rsidRDefault="001857C2" w:rsidP="00B41481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hAnsi="Times New Roman" w:cs="Times New Roman"/>
            <w:sz w:val="24"/>
            <w:szCs w:val="24"/>
          </w:rPr>
          <m:t>20%</m:t>
        </m:r>
      </m:oMath>
      <w:r>
        <w:rPr>
          <w:rFonts w:ascii="Times New Roman" w:hAnsi="Times New Roman" w:cs="Times New Roman"/>
          <w:sz w:val="24"/>
          <w:szCs w:val="24"/>
        </w:rPr>
        <w:t xml:space="preserve"> of cost price </w:t>
      </w:r>
      <m:oMath>
        <m:r>
          <w:rPr>
            <w:rFonts w:ascii="Cambria Math" w:hAnsi="Times New Roman" w:cs="Times New Roman"/>
            <w:sz w:val="24"/>
            <w:szCs w:val="24"/>
          </w:rPr>
          <m:t>$400</m:t>
        </m:r>
      </m:oMath>
      <w:r>
        <w:rPr>
          <w:rFonts w:ascii="Times New Roman" w:hAnsi="Times New Roman" w:cs="Times New Roman"/>
          <w:sz w:val="24"/>
          <w:szCs w:val="24"/>
        </w:rPr>
        <w:t xml:space="preserve"> is equal to 50% of sale price then the sale price will be </w:t>
      </w:r>
    </w:p>
    <w:p w14:paraId="43906314" w14:textId="3FEF8AD2" w:rsidR="00253FE9" w:rsidRDefault="001857C2" w:rsidP="00B41481">
      <w:pPr>
        <w:tabs>
          <w:tab w:val="left" w:pos="2385"/>
        </w:tabs>
        <w:ind w:left="360"/>
      </w:pPr>
      <w:r w:rsidRPr="00A5444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a) </w:t>
      </w:r>
      <m:oMath>
        <m:r>
          <w:rPr>
            <w:rFonts w:ascii="Cambria Math" w:hAnsi="Times New Roman" w:cs="Times New Roman"/>
            <w:sz w:val="24"/>
            <w:szCs w:val="24"/>
          </w:rPr>
          <m:t>$800</m:t>
        </m:r>
      </m:oMath>
      <w:r w:rsidRPr="00C47B93">
        <w:rPr>
          <w:rFonts w:ascii="Times New Roman" w:hAnsi="Times New Roman" w:cs="Times New Roman"/>
          <w:sz w:val="24"/>
          <w:szCs w:val="24"/>
        </w:rPr>
        <w:t xml:space="preserve"> 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$80</m:t>
        </m:r>
      </m:oMath>
      <w:r>
        <w:rPr>
          <w:rFonts w:ascii="Times New Roman" w:hAnsi="Times New Roman" w:cs="Times New Roman"/>
          <w:sz w:val="24"/>
          <w:szCs w:val="24"/>
        </w:rPr>
        <w:t xml:space="preserve"> (c) </w:t>
      </w:r>
      <m:oMath>
        <m:r>
          <w:rPr>
            <w:rFonts w:ascii="Cambria Math" w:hAnsi="Times New Roman" w:cs="Times New Roman"/>
            <w:sz w:val="24"/>
            <w:szCs w:val="24"/>
          </w:rPr>
          <m:t>$200</m:t>
        </m:r>
      </m:oMath>
      <w:r>
        <w:rPr>
          <w:rFonts w:ascii="Times New Roman" w:hAnsi="Times New Roman" w:cs="Times New Roman"/>
          <w:sz w:val="24"/>
          <w:szCs w:val="24"/>
        </w:rPr>
        <w:t xml:space="preserve"> (d) None of Them</w:t>
      </w:r>
    </w:p>
    <w:p w14:paraId="1535BFEC" w14:textId="38C0E719" w:rsidR="00CB39EB" w:rsidRPr="00BB2306" w:rsidRDefault="00BB2306" w:rsidP="00CB39EB">
      <w:pPr>
        <w:rPr>
          <w:rFonts w:ascii="New t" w:hAnsi="New t"/>
          <w:b/>
          <w:sz w:val="24"/>
          <w:szCs w:val="24"/>
        </w:rPr>
      </w:pPr>
      <w:r w:rsidRPr="00BB2306">
        <w:rPr>
          <w:rFonts w:ascii="New t" w:hAnsi="New t"/>
          <w:b/>
          <w:sz w:val="24"/>
          <w:szCs w:val="24"/>
        </w:rPr>
        <w:t>Answer. Non of the above</w:t>
      </w:r>
    </w:p>
    <w:p w14:paraId="4A10896A" w14:textId="77777777" w:rsidR="001857C2" w:rsidRDefault="001857C2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777488B0" w14:textId="77777777" w:rsidR="001857C2" w:rsidRDefault="001857C2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C2FFA9D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7AE30B4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08F30CD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604FDFEB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734E2418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7CB91E0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77A7FA3D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0237FB63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8B3B6F1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617E1B4F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DEA9BC9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6C67520C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52C38301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185A5E4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6F39DE36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A0EBB46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4233376F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41E27058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26FCC3B3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49EC7ACD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02FDCF9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73CEF69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7B95667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C347D4B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44B771D9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4C97763C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699FC4EB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1526581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410CE28D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265C0926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33D7CD0C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78E221D1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63854AD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0A152D2B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69728690" w14:textId="77777777" w:rsidR="00BB2306" w:rsidRDefault="00BB2306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14:paraId="14169694" w14:textId="77777777" w:rsidR="00BB2306" w:rsidRDefault="00BB2306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43E9732C" w14:textId="77777777" w:rsidR="00A822FD" w:rsidRPr="00265469" w:rsidRDefault="00A822FD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lastRenderedPageBreak/>
        <w:t>Note: Attempt all quest</w:t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>ions</w:t>
      </w:r>
      <w:r w:rsidRPr="00265469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14:paraId="6DF42D95" w14:textId="77777777" w:rsidR="003C3D84" w:rsidRPr="005F26FE" w:rsidRDefault="00066DBB" w:rsidP="005F26FE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2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10</w:t>
      </w:r>
    </w:p>
    <w:p w14:paraId="4B859BB9" w14:textId="77777777" w:rsidR="00B44014" w:rsidRDefault="00B44014" w:rsidP="00A843B4">
      <w:pPr>
        <w:pStyle w:val="ListParagraph"/>
        <w:ind w:right="-900"/>
      </w:pPr>
    </w:p>
    <w:p w14:paraId="5FB3E5F1" w14:textId="539F5E98" w:rsidR="00B44014" w:rsidRDefault="00B44014" w:rsidP="00B44014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E4F3C">
        <w:rPr>
          <w:rFonts w:ascii="Times New Roman" w:hAnsi="Times New Roman" w:cs="Times New Roman"/>
          <w:sz w:val="24"/>
          <w:szCs w:val="24"/>
        </w:rPr>
        <w:t>The sum of the ages of a girl and her brother is 20 years. Two years ago her age was three times the age of her brother. Find the present age of girl and her brother.</w:t>
      </w:r>
    </w:p>
    <w:p w14:paraId="23FCBFF1" w14:textId="4C53A6E6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</w:t>
      </w:r>
    </w:p>
    <w:p w14:paraId="40369CEC" w14:textId="364A1155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+B=20--------Eq 1</w:t>
      </w:r>
      <w:r>
        <w:rPr>
          <w:rFonts w:ascii="Times New Roman" w:hAnsi="Times New Roman" w:cs="Times New Roman"/>
          <w:sz w:val="24"/>
          <w:szCs w:val="24"/>
        </w:rPr>
        <w:br/>
        <w:t>2 years ago</w:t>
      </w:r>
    </w:p>
    <w:p w14:paraId="1DFE654E" w14:textId="2A54113A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G-2) =3(B-2)-----------Eq 2</w:t>
      </w:r>
    </w:p>
    <w:p w14:paraId="2FC6D2BD" w14:textId="65708F28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-2 = 3B – 6</w:t>
      </w:r>
    </w:p>
    <w:p w14:paraId="50982C74" w14:textId="62A81730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 = 3B-6+2</w:t>
      </w:r>
    </w:p>
    <w:p w14:paraId="658E831E" w14:textId="0AA6F424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 = 3B -4-----------Eq 3</w:t>
      </w:r>
    </w:p>
    <w:p w14:paraId="41F0B057" w14:textId="2BB66FE3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tting Eq 3 in Eq 1</w:t>
      </w:r>
    </w:p>
    <w:p w14:paraId="10EF14E9" w14:textId="65A3593D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B-4 + B= 20</w:t>
      </w:r>
    </w:p>
    <w:p w14:paraId="46A353C0" w14:textId="47685216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B = 20 + 4</w:t>
      </w:r>
    </w:p>
    <w:p w14:paraId="0821FED2" w14:textId="3EEE8C99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B = 24</w:t>
      </w:r>
    </w:p>
    <w:p w14:paraId="6094B10E" w14:textId="3F427674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 = 24/4</w:t>
      </w:r>
    </w:p>
    <w:p w14:paraId="73C71FE5" w14:textId="19E1C311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= 6------------Eq 4</w:t>
      </w:r>
    </w:p>
    <w:p w14:paraId="44CFA554" w14:textId="7308E874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tting Eq 4 in Eq 1</w:t>
      </w:r>
    </w:p>
    <w:p w14:paraId="37CAA746" w14:textId="7F78DB98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+6=20</w:t>
      </w:r>
    </w:p>
    <w:p w14:paraId="5A8D49AF" w14:textId="1A5AEFAF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=14</w:t>
      </w:r>
    </w:p>
    <w:p w14:paraId="2DA9D15C" w14:textId="73A38FEB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  <w:t>Present age of girl is 14 and her brother’s age is 6.</w:t>
      </w:r>
    </w:p>
    <w:p w14:paraId="5C92E171" w14:textId="4986F291" w:rsidR="00856009" w:rsidRPr="00856009" w:rsidRDefault="00856009" w:rsidP="0085600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C7CC464" w14:textId="77777777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7600500C" w14:textId="77777777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19529F0A" w14:textId="11AC13A2" w:rsidR="00856009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1179EEE4" w14:textId="77777777" w:rsidR="00856009" w:rsidRPr="008E4F3C" w:rsidRDefault="00856009" w:rsidP="00856009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1389314F" w14:textId="77777777" w:rsidR="00B44014" w:rsidRPr="008E4F3C" w:rsidRDefault="00B44014" w:rsidP="00B44014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8E4F3C">
        <w:rPr>
          <w:rFonts w:ascii="Times New Roman" w:hAnsi="Times New Roman" w:cs="Times New Roman"/>
          <w:sz w:val="24"/>
          <w:szCs w:val="24"/>
        </w:rPr>
        <w:t>Cost price = $12</w:t>
      </w:r>
    </w:p>
    <w:p w14:paraId="1135669D" w14:textId="77777777" w:rsidR="00B44014" w:rsidRPr="008E4F3C" w:rsidRDefault="00B44014" w:rsidP="00B44014">
      <w:pPr>
        <w:ind w:left="720"/>
        <w:rPr>
          <w:rFonts w:ascii="Times New Roman" w:hAnsi="Times New Roman" w:cs="Times New Roman"/>
          <w:sz w:val="24"/>
          <w:szCs w:val="24"/>
        </w:rPr>
      </w:pPr>
      <w:r w:rsidRPr="008E4F3C">
        <w:rPr>
          <w:rFonts w:ascii="Times New Roman" w:hAnsi="Times New Roman" w:cs="Times New Roman"/>
          <w:sz w:val="24"/>
          <w:szCs w:val="24"/>
        </w:rPr>
        <w:t>Markup =  $7.20</w:t>
      </w:r>
    </w:p>
    <w:p w14:paraId="5CAA6AF2" w14:textId="77777777" w:rsidR="00856009" w:rsidRDefault="00B44014" w:rsidP="00B4401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8E4F3C">
        <w:rPr>
          <w:rFonts w:ascii="Times New Roman" w:hAnsi="Times New Roman" w:cs="Times New Roman"/>
          <w:sz w:val="24"/>
          <w:szCs w:val="24"/>
        </w:rPr>
        <w:t xml:space="preserve"> markup </w:t>
      </w:r>
      <w:r>
        <w:rPr>
          <w:rFonts w:ascii="Times New Roman" w:hAnsi="Times New Roman" w:cs="Times New Roman"/>
          <w:sz w:val="24"/>
          <w:szCs w:val="24"/>
        </w:rPr>
        <w:t>percent on cost,  also find  Selling price</w:t>
      </w:r>
    </w:p>
    <w:p w14:paraId="1131148B" w14:textId="77777777" w:rsidR="00856009" w:rsidRDefault="00856009" w:rsidP="00B4401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1ACEA16" w14:textId="22EDC9BA" w:rsidR="00856009" w:rsidRDefault="00856009" w:rsidP="00B4401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</w:t>
      </w:r>
    </w:p>
    <w:p w14:paraId="20DC993A" w14:textId="3D97F285" w:rsidR="00B41481" w:rsidRDefault="00856009" w:rsidP="00171F18">
      <w:pPr>
        <w:ind w:left="144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</w:t>
      </w:r>
      <w:r>
        <w:rPr>
          <w:rFonts w:ascii="Times New Roman" w:hAnsi="Times New Roman" w:cs="Times New Roman"/>
          <w:sz w:val="24"/>
          <w:szCs w:val="24"/>
        </w:rPr>
        <w:tab/>
      </w:r>
      <w:r w:rsidRPr="008E4F3C">
        <w:rPr>
          <w:rFonts w:ascii="Times New Roman" w:hAnsi="Times New Roman" w:cs="Times New Roman"/>
          <w:sz w:val="24"/>
          <w:szCs w:val="24"/>
        </w:rPr>
        <w:t>Cost price = $12</w:t>
      </w:r>
      <w:r w:rsidR="00171F18">
        <w:rPr>
          <w:rFonts w:ascii="Times New Roman" w:hAnsi="Times New Roman" w:cs="Times New Roman"/>
          <w:sz w:val="24"/>
          <w:szCs w:val="24"/>
        </w:rPr>
        <w:br/>
      </w:r>
      <w:r w:rsidRPr="008E4F3C">
        <w:rPr>
          <w:rFonts w:ascii="Times New Roman" w:hAnsi="Times New Roman" w:cs="Times New Roman"/>
          <w:sz w:val="24"/>
          <w:szCs w:val="24"/>
        </w:rPr>
        <w:t>Markup =  $7.20</w:t>
      </w:r>
      <w:r w:rsidR="00171F18">
        <w:rPr>
          <w:rFonts w:ascii="Times New Roman" w:hAnsi="Times New Roman" w:cs="Times New Roman"/>
          <w:sz w:val="24"/>
          <w:szCs w:val="24"/>
        </w:rPr>
        <w:br/>
      </w:r>
      <w:r w:rsidR="00B41481">
        <w:rPr>
          <w:rFonts w:ascii="Times New Roman" w:hAnsi="Times New Roman" w:cs="Times New Roman"/>
          <w:sz w:val="24"/>
          <w:szCs w:val="24"/>
        </w:rPr>
        <w:t>Markup Percentage = (7.2/12)*100</w:t>
      </w:r>
      <w:r w:rsidR="00171F18">
        <w:rPr>
          <w:rFonts w:ascii="Times New Roman" w:hAnsi="Times New Roman" w:cs="Times New Roman"/>
          <w:sz w:val="24"/>
          <w:szCs w:val="24"/>
        </w:rPr>
        <w:br/>
        <w:t xml:space="preserve">                </w:t>
      </w:r>
      <w:r w:rsidR="00B41481">
        <w:rPr>
          <w:rFonts w:ascii="Times New Roman" w:hAnsi="Times New Roman" w:cs="Times New Roman"/>
          <w:sz w:val="24"/>
          <w:szCs w:val="24"/>
        </w:rPr>
        <w:t>=.6*100</w:t>
      </w:r>
      <w:r w:rsidR="00B41481">
        <w:rPr>
          <w:rFonts w:ascii="Times New Roman" w:hAnsi="Times New Roman" w:cs="Times New Roman"/>
          <w:sz w:val="24"/>
          <w:szCs w:val="24"/>
        </w:rPr>
        <w:br/>
      </w:r>
      <w:r w:rsidR="00B41481">
        <w:rPr>
          <w:rFonts w:ascii="Times New Roman" w:hAnsi="Times New Roman" w:cs="Times New Roman"/>
          <w:sz w:val="24"/>
          <w:szCs w:val="24"/>
        </w:rPr>
        <w:tab/>
      </w:r>
      <w:r w:rsidR="00171F18">
        <w:rPr>
          <w:rFonts w:ascii="Times New Roman" w:hAnsi="Times New Roman" w:cs="Times New Roman"/>
          <w:sz w:val="24"/>
          <w:szCs w:val="24"/>
        </w:rPr>
        <w:t xml:space="preserve">    </w:t>
      </w:r>
      <w:r w:rsidR="00B41481">
        <w:rPr>
          <w:rFonts w:ascii="Times New Roman" w:hAnsi="Times New Roman" w:cs="Times New Roman"/>
          <w:sz w:val="24"/>
          <w:szCs w:val="24"/>
        </w:rPr>
        <w:t>=60 %</w:t>
      </w:r>
    </w:p>
    <w:p w14:paraId="0BF6433F" w14:textId="304C0675" w:rsidR="00B41481" w:rsidRPr="008E4F3C" w:rsidRDefault="00B41481" w:rsidP="00B41481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lling Price = Cost price + Markup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=12+7.2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=$ 19.2</w:t>
      </w:r>
    </w:p>
    <w:p w14:paraId="1760A503" w14:textId="6E313F69" w:rsidR="00856009" w:rsidRDefault="00856009" w:rsidP="00B44014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8AE5061" w14:textId="4214C3EB" w:rsidR="00EE271B" w:rsidRPr="00B44014" w:rsidRDefault="00EE271B" w:rsidP="00B44014">
      <w:pPr>
        <w:ind w:left="720"/>
        <w:rPr>
          <w:rFonts w:ascii="Times New Roman" w:hAnsi="Times New Roman" w:cs="Times New Roman"/>
          <w:sz w:val="24"/>
          <w:szCs w:val="24"/>
        </w:rPr>
      </w:pPr>
      <w:r w:rsidRPr="00B44014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624E6DAE" w14:textId="77777777" w:rsidR="00A822FD" w:rsidRPr="00265469" w:rsidRDefault="0039548B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3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  <w:r w:rsidR="00066DBB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10</w:t>
      </w:r>
    </w:p>
    <w:p w14:paraId="75D2A13F" w14:textId="77777777" w:rsidR="00370415" w:rsidRDefault="00370415" w:rsidP="00385E14">
      <w:pPr>
        <w:spacing w:after="0"/>
        <w:ind w:hanging="450"/>
        <w:rPr>
          <w:rFonts w:ascii="Times New Roman" w:hAnsi="Times New Roman" w:cs="Times New Roman"/>
          <w:i/>
          <w:sz w:val="24"/>
          <w:szCs w:val="24"/>
        </w:rPr>
      </w:pPr>
    </w:p>
    <w:p w14:paraId="492B6973" w14:textId="6C0A8102" w:rsidR="00B41481" w:rsidRDefault="00C95947" w:rsidP="00B41481">
      <w:pPr>
        <w:spacing w:after="0"/>
        <w:ind w:left="360"/>
      </w:pPr>
      <w:r>
        <w:rPr>
          <w:rFonts w:ascii="Times New Roman" w:hAnsi="Times New Roman" w:cs="Times New Roman"/>
          <w:i/>
          <w:sz w:val="24"/>
          <w:szCs w:val="24"/>
        </w:rPr>
        <w:t>a.</w:t>
      </w:r>
      <w:r w:rsidR="00066DBB" w:rsidRPr="00C9594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905D9" w:rsidRPr="00C95947">
        <w:rPr>
          <w:rFonts w:ascii="Times New Roman" w:hAnsi="Times New Roman" w:cs="Times New Roman"/>
          <w:i/>
          <w:sz w:val="24"/>
          <w:szCs w:val="24"/>
        </w:rPr>
        <w:t xml:space="preserve">Simplify </w:t>
      </w:r>
      <w:r w:rsidR="00B44014" w:rsidRPr="00C95947">
        <w:rPr>
          <w:rFonts w:ascii="Times New Roman" w:hAnsi="Times New Roman" w:cs="Times New Roman"/>
          <w:i/>
          <w:sz w:val="24"/>
          <w:szCs w:val="24"/>
        </w:rPr>
        <w:t>by using exponential laws</w:t>
      </w:r>
      <w:r w:rsidR="00405683" w:rsidRPr="00C9594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44014" w:rsidRPr="00C95947">
        <w:rPr>
          <w:rFonts w:ascii="Times New Roman" w:hAnsi="Times New Roman" w:cs="Times New Roman"/>
          <w:i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/2</m:t>
                </m:r>
              </m:sup>
            </m:sSup>
          </m:den>
        </m:f>
        <m:r>
          <w:rPr>
            <w:rFonts w:asci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3/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1/2</m:t>
                </m:r>
              </m:sup>
            </m:sSup>
          </m:den>
        </m:f>
      </m:oMath>
    </w:p>
    <w:p w14:paraId="725FEC0F" w14:textId="767AE4E5" w:rsidR="00B41481" w:rsidRDefault="00B41481" w:rsidP="00B41481">
      <w:pPr>
        <w:spacing w:after="0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SOLUTION:</w:t>
      </w:r>
    </w:p>
    <w:p w14:paraId="023A1972" w14:textId="171E6DE9" w:rsidR="00B41481" w:rsidRDefault="00B41481" w:rsidP="00B41481">
      <w:pPr>
        <w:spacing w:after="0"/>
        <w:ind w:left="360"/>
        <w:rPr>
          <w:rFonts w:ascii="Times New Roman" w:eastAsiaTheme="minorEastAsia" w:hAnsi="Times New Roman" w:cs="Times New Roman"/>
          <w:i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/2</m:t>
                </m:r>
              </m:sup>
            </m:sSup>
          </m:den>
        </m:f>
        <m:r>
          <w:rPr>
            <w:rFonts w:asci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3/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1/2</m:t>
                </m:r>
              </m:sup>
            </m:sSup>
          </m:den>
        </m:f>
      </m:oMath>
    </w:p>
    <w:p w14:paraId="056B3387" w14:textId="7CA47823" w:rsidR="00B41481" w:rsidRDefault="00B41481" w:rsidP="00B41481">
      <w:pPr>
        <w:spacing w:after="0"/>
        <w:ind w:left="360"/>
        <w:rPr>
          <w:rFonts w:ascii="Times New Roman" w:eastAsiaTheme="minorEastAsia" w:hAnsi="Times New Roman" w:cs="Times New Roman"/>
          <w:i/>
        </w:rPr>
      </w:pPr>
    </w:p>
    <w:p w14:paraId="4CA1DC76" w14:textId="63998C65" w:rsidR="00B41481" w:rsidRDefault="00B41481" w:rsidP="00B41481">
      <w:pPr>
        <w:spacing w:after="0"/>
        <w:ind w:left="36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i/>
        </w:rPr>
        <w:t xml:space="preserve">                           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</m:sup>
            </m:sSup>
          </m:num>
          <m:den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1</m:t>
                </m:r>
                <m:r>
                  <w:rPr>
                    <w:rFonts w:asci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</m:d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</m:sup>
            </m:sSup>
          </m:num>
          <m:den>
            <m:r>
              <w:rPr>
                <w:rFonts w:ascii="Cambria Math"/>
              </w:rPr>
              <m:t>1</m:t>
            </m:r>
          </m:den>
        </m:f>
      </m:oMath>
    </w:p>
    <w:p w14:paraId="40DFC88B" w14:textId="276FF093" w:rsidR="00B41481" w:rsidRPr="00AF7C24" w:rsidRDefault="00AF7C24" w:rsidP="00AF7C24">
      <w:pPr>
        <w:spacing w:after="0"/>
        <w:ind w:left="36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i/>
        </w:rPr>
        <w:tab/>
      </w:r>
      <w:r>
        <w:rPr>
          <w:rFonts w:ascii="Times New Roman" w:eastAsiaTheme="minorEastAsia" w:hAnsi="Times New Roman" w:cs="Times New Roman"/>
          <w:i/>
        </w:rPr>
        <w:tab/>
        <w:t xml:space="preserve">       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</m:d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/>
              </w:rPr>
              <m:t>1</m:t>
            </m:r>
          </m:den>
        </m:f>
      </m:oMath>
    </w:p>
    <w:p w14:paraId="0538B302" w14:textId="31867C64" w:rsidR="00B41481" w:rsidRDefault="00AF7C24" w:rsidP="00B41481">
      <w:pPr>
        <w:spacing w:after="0"/>
        <w:ind w:left="360"/>
        <w:rPr>
          <w:rFonts w:ascii="Times New Roman" w:eastAsiaTheme="minorEastAsia" w:hAnsi="Times New Roman" w:cs="Times New Roman"/>
          <w:i/>
        </w:rPr>
      </w:pPr>
      <w:r>
        <w:tab/>
      </w:r>
      <w:r>
        <w:tab/>
      </w:r>
      <w:r>
        <w:rPr>
          <w:rFonts w:ascii="Times New Roman" w:eastAsiaTheme="minorEastAsia" w:hAnsi="Times New Roman" w:cs="Times New Roman"/>
          <w:i/>
        </w:rPr>
        <w:t xml:space="preserve">       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4</m:t>
                        </m:r>
                      </m:den>
                    </m:f>
                  </m:e>
                </m:d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p>
            </m:sSup>
          </m:den>
        </m:f>
      </m:oMath>
    </w:p>
    <w:p w14:paraId="77A75DB6" w14:textId="51ECA91C" w:rsidR="00263108" w:rsidRDefault="00263108" w:rsidP="00263108">
      <w:pPr>
        <w:spacing w:after="0"/>
        <w:ind w:left="1890"/>
        <w:rPr>
          <w:rFonts w:ascii="Times New Roman" w:eastAsiaTheme="minorEastAsia" w:hAnsi="Times New Roman" w:cs="Times New Roman"/>
          <w:i/>
        </w:rPr>
      </w:pPr>
      <w:r>
        <w:rPr>
          <w:rFonts w:ascii="Times New Roman" w:eastAsiaTheme="minorEastAsia" w:hAnsi="Times New Roman" w:cs="Times New Roman"/>
          <w:i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2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sup>
            </m:sSup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p>
            </m:sSup>
          </m:den>
        </m:f>
      </m:oMath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t xml:space="preserve">                                     </w:t>
      </w:r>
      <w:r>
        <w:br/>
        <w:t xml:space="preserve"> </w:t>
      </w:r>
      <w:r>
        <w:rPr>
          <w:rFonts w:ascii="Times New Roman" w:eastAsiaTheme="minorEastAsia" w:hAnsi="Times New Roman" w:cs="Times New Roman"/>
          <w:i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9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sup>
            </m:sSup>
          </m:den>
        </m:f>
      </m:oMath>
    </w:p>
    <w:p w14:paraId="1CC9F8AD" w14:textId="20A1095A" w:rsidR="004E233C" w:rsidRDefault="004E233C" w:rsidP="004E233C">
      <w:pPr>
        <w:spacing w:after="0"/>
        <w:ind w:left="189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i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9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den>
        </m:f>
      </m:oMath>
    </w:p>
    <w:p w14:paraId="12A04A12" w14:textId="04FD8A1A" w:rsidR="004E233C" w:rsidRDefault="004E233C" w:rsidP="004E233C">
      <w:pPr>
        <w:spacing w:after="0"/>
        <w:ind w:left="189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i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y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den>
        </m:f>
      </m:oMath>
    </w:p>
    <w:p w14:paraId="7823994C" w14:textId="3FF00955" w:rsidR="00BB2306" w:rsidRDefault="00BB2306" w:rsidP="00BB2306">
      <w:pPr>
        <w:spacing w:after="0"/>
      </w:pPr>
    </w:p>
    <w:p w14:paraId="1110ECB2" w14:textId="77777777" w:rsidR="008F71B0" w:rsidRDefault="008F71B0" w:rsidP="00BB2306">
      <w:pPr>
        <w:spacing w:after="0"/>
      </w:pPr>
    </w:p>
    <w:p w14:paraId="51551ACA" w14:textId="77777777" w:rsidR="008F71B0" w:rsidRDefault="008F71B0" w:rsidP="00BB2306">
      <w:pPr>
        <w:spacing w:after="0"/>
      </w:pPr>
    </w:p>
    <w:p w14:paraId="48F1A514" w14:textId="77777777" w:rsidR="008F71B0" w:rsidRDefault="008F71B0" w:rsidP="00BB2306">
      <w:pPr>
        <w:spacing w:after="0"/>
      </w:pPr>
    </w:p>
    <w:p w14:paraId="7956C71B" w14:textId="77777777" w:rsidR="008F71B0" w:rsidRDefault="008F71B0" w:rsidP="00BB2306">
      <w:pPr>
        <w:spacing w:after="0"/>
      </w:pPr>
    </w:p>
    <w:p w14:paraId="112144A8" w14:textId="77777777" w:rsidR="008F71B0" w:rsidRDefault="008F71B0" w:rsidP="00BB2306">
      <w:pPr>
        <w:spacing w:after="0"/>
      </w:pPr>
    </w:p>
    <w:p w14:paraId="44539F99" w14:textId="77777777" w:rsidR="008F71B0" w:rsidRDefault="008F71B0" w:rsidP="00BB2306">
      <w:pPr>
        <w:spacing w:after="0"/>
      </w:pPr>
    </w:p>
    <w:p w14:paraId="571E7DC2" w14:textId="77777777" w:rsidR="008F71B0" w:rsidRDefault="008F71B0" w:rsidP="00BB2306">
      <w:pPr>
        <w:spacing w:after="0"/>
      </w:pPr>
    </w:p>
    <w:p w14:paraId="47CB58C3" w14:textId="77777777" w:rsidR="008F71B0" w:rsidRDefault="008F71B0" w:rsidP="00BB2306">
      <w:pPr>
        <w:spacing w:after="0"/>
      </w:pPr>
    </w:p>
    <w:p w14:paraId="5F191026" w14:textId="77777777" w:rsidR="008F71B0" w:rsidRDefault="008F71B0" w:rsidP="00BB2306">
      <w:pPr>
        <w:spacing w:after="0"/>
      </w:pPr>
    </w:p>
    <w:p w14:paraId="5F8D5D71" w14:textId="77777777" w:rsidR="008F71B0" w:rsidRDefault="008F71B0" w:rsidP="00BB2306">
      <w:pPr>
        <w:spacing w:after="0"/>
      </w:pPr>
    </w:p>
    <w:p w14:paraId="4D469782" w14:textId="77777777" w:rsidR="008F71B0" w:rsidRDefault="008F71B0" w:rsidP="00BB2306">
      <w:pPr>
        <w:spacing w:after="0"/>
      </w:pPr>
    </w:p>
    <w:p w14:paraId="282F3FCD" w14:textId="77777777" w:rsidR="008F71B0" w:rsidRDefault="008F71B0" w:rsidP="00BB2306">
      <w:pPr>
        <w:spacing w:after="0"/>
      </w:pPr>
    </w:p>
    <w:p w14:paraId="37AF72B1" w14:textId="77777777" w:rsidR="008F71B0" w:rsidRDefault="008F71B0" w:rsidP="00BB2306">
      <w:pPr>
        <w:spacing w:after="0"/>
      </w:pPr>
    </w:p>
    <w:p w14:paraId="60CFB442" w14:textId="77777777" w:rsidR="008F71B0" w:rsidRDefault="008F71B0" w:rsidP="00BB2306">
      <w:pPr>
        <w:spacing w:after="0"/>
      </w:pPr>
    </w:p>
    <w:p w14:paraId="1B433E84" w14:textId="77777777" w:rsidR="008F71B0" w:rsidRDefault="008F71B0" w:rsidP="00BB2306">
      <w:pPr>
        <w:spacing w:after="0"/>
      </w:pPr>
    </w:p>
    <w:p w14:paraId="7DC20F10" w14:textId="77777777" w:rsidR="008F71B0" w:rsidRDefault="008F71B0" w:rsidP="00BB2306">
      <w:pPr>
        <w:spacing w:after="0"/>
      </w:pPr>
    </w:p>
    <w:p w14:paraId="18C8D319" w14:textId="77777777" w:rsidR="008F71B0" w:rsidRDefault="008F71B0" w:rsidP="00BB2306">
      <w:pPr>
        <w:spacing w:after="0"/>
      </w:pPr>
    </w:p>
    <w:p w14:paraId="6B572A57" w14:textId="77777777" w:rsidR="008F71B0" w:rsidRDefault="008F71B0" w:rsidP="00BB2306">
      <w:pPr>
        <w:spacing w:after="0"/>
      </w:pPr>
    </w:p>
    <w:p w14:paraId="2281608E" w14:textId="77777777" w:rsidR="008F71B0" w:rsidRPr="00BB2306" w:rsidRDefault="008F71B0" w:rsidP="00BB2306">
      <w:pPr>
        <w:spacing w:after="0"/>
      </w:pPr>
    </w:p>
    <w:p w14:paraId="61F39B54" w14:textId="77777777" w:rsidR="00A822FD" w:rsidRPr="00265469" w:rsidRDefault="00A822FD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lastRenderedPageBreak/>
        <w:t>Question No.4</w:t>
      </w:r>
      <w:r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10</w:t>
      </w:r>
    </w:p>
    <w:p w14:paraId="599AC725" w14:textId="77777777" w:rsidR="00A20DE4" w:rsidRPr="005B2B29" w:rsidRDefault="00A20DE4" w:rsidP="005B2B29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If </w:t>
      </w:r>
    </w:p>
    <w:p w14:paraId="21D6CA48" w14:textId="77777777"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U= the </w:t>
      </w:r>
      <w:r w:rsidR="00351FC4" w:rsidRPr="005B2B29">
        <w:rPr>
          <w:rFonts w:ascii="Times New Roman" w:hAnsi="Times New Roman" w:cs="Times New Roman"/>
          <w:sz w:val="24"/>
          <w:szCs w:val="24"/>
        </w:rPr>
        <w:t xml:space="preserve">set of odd numbers less than </w:t>
      </w:r>
      <w:r w:rsidRPr="005B2B29">
        <w:rPr>
          <w:rFonts w:ascii="Times New Roman" w:hAnsi="Times New Roman" w:cs="Times New Roman"/>
          <w:sz w:val="24"/>
          <w:szCs w:val="24"/>
        </w:rPr>
        <w:t xml:space="preserve">25, </w:t>
      </w:r>
    </w:p>
    <w:p w14:paraId="481AFEF4" w14:textId="77777777"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A=the set of numbers divisible by 3 less than 19,  </w:t>
      </w:r>
    </w:p>
    <w:p w14:paraId="4EB3A577" w14:textId="77777777"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B= the set of numbers divisible by 5 or 10 less than 15, </w:t>
      </w:r>
    </w:p>
    <w:p w14:paraId="5CDFA35D" w14:textId="77777777"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C= the set of numbers which are multiples of 3 and less than 21, </w:t>
      </w:r>
    </w:p>
    <w:p w14:paraId="0A8B1E86" w14:textId="77777777" w:rsidR="0039548B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>then find the following</w:t>
      </w:r>
    </w:p>
    <w:p w14:paraId="161EB833" w14:textId="569D4F5D" w:rsidR="005B2B29" w:rsidRPr="00BB2306" w:rsidRDefault="005B2B29" w:rsidP="00B41481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Show that</w:t>
      </w:r>
      <w:r w:rsidR="00F55B9F" w:rsidRPr="0039548B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/>
          </w:rPr>
          <m:t>(A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)</m:t>
            </m:r>
          </m:e>
          <m:sup>
            <m:r>
              <w:rPr>
                <w:rFonts w:ascii="Cambria Math"/>
              </w:rPr>
              <m:t>C</m:t>
            </m:r>
          </m:sup>
        </m:sSup>
        <m:r>
          <w:rPr>
            <w:rFonts w:ascii="Cambria Math"/>
          </w:rPr>
          <m:t>=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A</m:t>
            </m:r>
          </m:e>
          <m:sup>
            <m:r>
              <w:rPr>
                <w:rFonts w:ascii="Cambria Math"/>
              </w:rPr>
              <m:t>C</m:t>
            </m:r>
          </m:sup>
        </m:sSup>
        <m:r>
          <w:rPr>
            <w:rFonts w:ascii="Cambria Math"/>
          </w:rPr>
          <m:t>∩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C</m:t>
            </m:r>
          </m:sup>
        </m:sSup>
        <m:r>
          <w:rPr>
            <w:rFonts w:ascii="Cambria Math"/>
          </w:rPr>
          <m:t>)</m:t>
        </m:r>
      </m:oMath>
      <w:r w:rsidR="00B41481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and </w:t>
      </w:r>
      <w:r w:rsidR="006B285A">
        <w:rPr>
          <w:rFonts w:ascii="Times New Roman" w:eastAsiaTheme="minorEastAsia" w:hAnsi="Times New Roman" w:cs="Times New Roman"/>
          <w:i/>
          <w:sz w:val="24"/>
          <w:szCs w:val="24"/>
        </w:rPr>
        <w:t xml:space="preserve">b. </w:t>
      </w:r>
      <m:oMath>
        <m:r>
          <w:rPr>
            <w:rFonts w:ascii="Cambria Math"/>
          </w:rPr>
          <m:t>A</m:t>
        </m:r>
        <m:r>
          <w:rPr>
            <w:rFonts w:ascii="Cambria Math"/>
          </w:rPr>
          <m:t>∩</m:t>
        </m:r>
        <m:r>
          <w:rPr>
            <w:rFonts w:ascii="Cambria Math"/>
          </w:rPr>
          <m:t>(B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C)=(A</m:t>
        </m:r>
        <m:r>
          <w:rPr>
            <w:rFonts w:ascii="Cambria Math"/>
          </w:rPr>
          <m:t>∩</m:t>
        </m:r>
        <m:r>
          <w:rPr>
            <w:rFonts w:ascii="Cambria Math"/>
          </w:rPr>
          <m:t>B)</m:t>
        </m:r>
        <m:r>
          <w:rPr>
            <w:rFonts w:ascii="Cambria Math" w:hAnsi="Cambria Math" w:cs="Cambria Math"/>
          </w:rPr>
          <m:t>∪</m:t>
        </m:r>
        <m:r>
          <w:rPr>
            <w:rFonts w:ascii="Cambria Math"/>
          </w:rPr>
          <m:t>(A</m:t>
        </m:r>
        <m:r>
          <w:rPr>
            <w:rFonts w:ascii="Cambria Math"/>
          </w:rPr>
          <m:t>∩</m:t>
        </m:r>
        <m:r>
          <w:rPr>
            <w:rFonts w:ascii="Cambria Math"/>
          </w:rPr>
          <m:t>C)</m:t>
        </m:r>
      </m:oMath>
    </w:p>
    <w:p w14:paraId="76A2E6A8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6277A0A2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225A4C62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3735092F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36D0A">
        <w:rPr>
          <w:rFonts w:ascii="Times New Roman" w:hAnsi="Times New Roman" w:cs="Times New Roman"/>
          <w:sz w:val="24"/>
          <w:szCs w:val="24"/>
        </w:rPr>
        <w:t>Answer</w:t>
      </w:r>
    </w:p>
    <w:p w14:paraId="08AE2F89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36D0A">
        <w:rPr>
          <w:rFonts w:ascii="Times New Roman" w:hAnsi="Times New Roman" w:cs="Times New Roman"/>
          <w:sz w:val="24"/>
          <w:szCs w:val="24"/>
        </w:rPr>
        <w:t>Set of A = C</w:t>
      </w:r>
    </w:p>
    <w:p w14:paraId="1D625DFC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36D0A">
        <w:rPr>
          <w:rFonts w:ascii="Times New Roman" w:hAnsi="Times New Roman" w:cs="Times New Roman"/>
          <w:sz w:val="24"/>
          <w:szCs w:val="24"/>
        </w:rPr>
        <w:t>Set of B = (5, 10)</w:t>
      </w:r>
    </w:p>
    <w:p w14:paraId="61BC3D66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36D0A">
        <w:rPr>
          <w:rFonts w:ascii="Times New Roman" w:hAnsi="Times New Roman" w:cs="Times New Roman"/>
          <w:sz w:val="24"/>
          <w:szCs w:val="24"/>
        </w:rPr>
        <w:t>Set of C = (3, 6, 9, 12, 15, 18)</w:t>
      </w:r>
    </w:p>
    <w:p w14:paraId="0D8C5C62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CC0C569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DDEEFF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A∪B)</m:t>
        </m:r>
      </m:oMath>
      <w:r w:rsidRPr="00B36D0A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> {(3, 5, 6, 9, 10, 12, 15, 18}</w:t>
      </w:r>
    </w:p>
    <w:p w14:paraId="6A62349E" w14:textId="77777777" w:rsidR="008F71B0" w:rsidRPr="00B36D0A" w:rsidRDefault="008F71B0" w:rsidP="008F71B0">
      <w:pPr>
        <w:tabs>
          <w:tab w:val="left" w:pos="4260"/>
          <w:tab w:val="left" w:pos="7497"/>
        </w:tabs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A∪B)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p/>
        </m:sSup>
      </m:oMath>
      <w:r w:rsidRPr="00B36D0A">
        <w:rPr>
          <w:rFonts w:ascii="Times New Roman" w:hAnsi="Times New Roman" w:cs="Times New Roman"/>
          <w:sz w:val="24"/>
          <w:szCs w:val="24"/>
          <w:shd w:val="clear" w:color="auto" w:fill="FFFFFF"/>
        </w:rPr>
        <w:t>(1, 5, 7, 11, 13, 17, 19, 21, 23)</w:t>
      </w:r>
    </w:p>
    <w:p w14:paraId="54898BAE" w14:textId="77777777" w:rsidR="008F71B0" w:rsidRPr="00B36D0A" w:rsidRDefault="008F71B0" w:rsidP="008F71B0">
      <w:pPr>
        <w:tabs>
          <w:tab w:val="left" w:pos="1905"/>
          <w:tab w:val="left" w:pos="4260"/>
          <w:tab w:val="left" w:pos="7497"/>
        </w:tabs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BC07CD6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6281E36C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FFFFFF"/>
        </w:rPr>
        <w:t>Complement of Set A = {1, 5, 7, 11, 13, 17, 19, 21, 23}</w:t>
      </w:r>
    </w:p>
    <w:p w14:paraId="2BFEA397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FFFFFF"/>
        </w:rPr>
        <w:t>Complement of Set B = {1, 5, 7, 11, 13, 17, 19, 21, 23}</w:t>
      </w:r>
    </w:p>
    <w:p w14:paraId="62D6AD46" w14:textId="77777777" w:rsidR="008F71B0" w:rsidRPr="00B36D0A" w:rsidRDefault="00E133F2" w:rsidP="008F71B0">
      <w:pPr>
        <w:spacing w:after="200" w:line="276" w:lineRule="auto"/>
        <w:ind w:left="720"/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shd w:val="clear" w:color="auto" w:fill="FFFFF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shd w:val="clear" w:color="auto" w:fill="FFFFFF"/>
                </w:rPr>
                <m:t>C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shd w:val="clear" w:color="auto" w:fill="FFFFFF"/>
            </w:rPr>
            <m:t>∩</m:t>
          </m:r>
          <m:sSup>
            <m:sSupPr>
              <m:ctrlPr>
                <w:rPr>
                  <w:rFonts w:ascii="Cambria Math" w:hAnsi="Cambria Math" w:cs="Times New Roman"/>
                  <w:sz w:val="24"/>
                  <w:szCs w:val="24"/>
                  <w:shd w:val="clear" w:color="auto" w:fill="FFFFF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shd w:val="clear" w:color="auto" w:fill="FFFFFF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shd w:val="clear" w:color="auto" w:fill="FFFFFF"/>
                </w:rPr>
                <m:t>C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shd w:val="clear" w:color="auto" w:fill="FFFFFF"/>
            </w:rPr>
            <m:t>=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shd w:val="clear" w:color="auto" w:fill="DDEEFF"/>
            </w:rPr>
            <m:t>{1,5,7,11,13,17,19,21,23}</m:t>
          </m:r>
        </m:oMath>
      </m:oMathPara>
    </w:p>
    <w:p w14:paraId="60C232F7" w14:textId="77777777" w:rsidR="008F71B0" w:rsidRDefault="008F71B0" w:rsidP="008F71B0">
      <w:pPr>
        <w:spacing w:after="200" w:line="276" w:lineRule="auto"/>
        <w:ind w:left="720"/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  <w:t>HENCE PROVED L.H.S=R.H.S</w:t>
      </w:r>
    </w:p>
    <w:p w14:paraId="152A1416" w14:textId="77777777" w:rsidR="008F71B0" w:rsidRDefault="008F71B0" w:rsidP="008F71B0">
      <w:pPr>
        <w:spacing w:after="200" w:line="276" w:lineRule="auto"/>
        <w:ind w:left="720"/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</w:pPr>
    </w:p>
    <w:p w14:paraId="0A51481E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</w:pPr>
    </w:p>
    <w:p w14:paraId="6B485C3F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>Part B</w:t>
      </w:r>
    </w:p>
    <w:p w14:paraId="5207C350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 xml:space="preserve">B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 xml:space="preserve"> ∪C=</m:t>
        </m:r>
      </m:oMath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>{3, 5, 6, 9, 10, 12, 15, 18}</w:t>
      </w:r>
    </w:p>
    <w:p w14:paraId="0EDCB998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 xml:space="preserve">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>∩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  <w:shd w:val="clear" w:color="auto" w:fill="DDEEF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shd w:val="clear" w:color="auto" w:fill="DDEEFF"/>
              </w:rPr>
              <m:t>B ∪C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>={3,6,9,12,15,18}</m:t>
        </m:r>
      </m:oMath>
    </w:p>
    <w:p w14:paraId="44C8B46A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lastRenderedPageBreak/>
        <w:t xml:space="preserve">(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>∩B)</m:t>
        </m:r>
      </m:oMath>
      <w:r w:rsidRPr="00B36D0A"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  <w:t>=</w:t>
      </w: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 xml:space="preserve">  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>{}</m:t>
        </m:r>
      </m:oMath>
    </w:p>
    <w:p w14:paraId="62BE2930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 xml:space="preserve">(A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>∩C)=</m:t>
        </m:r>
      </m:oMath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>{3, 6, 9, 12, 15, 18}</w:t>
      </w:r>
    </w:p>
    <w:p w14:paraId="343EF8BF" w14:textId="77777777" w:rsidR="008F71B0" w:rsidRPr="00B36D0A" w:rsidRDefault="008F71B0" w:rsidP="008F71B0">
      <w:pPr>
        <w:spacing w:after="200" w:line="276" w:lineRule="auto"/>
        <w:ind w:left="720"/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 xml:space="preserve"> (A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 xml:space="preserve"> ∩B)</m:t>
        </m:r>
      </m:oMath>
      <w:r w:rsidRPr="00B36D0A"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shd w:val="clear" w:color="auto" w:fill="DDEEFF"/>
          </w:rPr>
          <m:t>∪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  <w:shd w:val="clear" w:color="auto" w:fill="DDEEFF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shd w:val="clear" w:color="auto" w:fill="DDEEFF"/>
              </w:rPr>
              <m:t>A∩C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shd w:val="clear" w:color="auto" w:fill="DDEEFF"/>
          </w:rPr>
          <m:t>=</m:t>
        </m:r>
      </m:oMath>
      <w:r w:rsidRPr="00B36D0A">
        <w:rPr>
          <w:rFonts w:ascii="Times New Roman" w:eastAsiaTheme="minorEastAsia" w:hAnsi="Times New Roman" w:cs="Times New Roman"/>
          <w:sz w:val="24"/>
          <w:szCs w:val="24"/>
          <w:shd w:val="clear" w:color="auto" w:fill="DDEEFF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shd w:val="clear" w:color="auto" w:fill="DDEEFF"/>
          </w:rPr>
          <m:t>{3,6,9,12,15,18}</m:t>
        </m:r>
      </m:oMath>
    </w:p>
    <w:p w14:paraId="5349530F" w14:textId="224B3B3C" w:rsidR="008F71B0" w:rsidRPr="008F71B0" w:rsidRDefault="008F71B0" w:rsidP="008F71B0">
      <w:pPr>
        <w:spacing w:after="200" w:line="276" w:lineRule="auto"/>
        <w:ind w:left="720"/>
        <w:rPr>
          <w:rFonts w:ascii="Times New Roman" w:hAnsi="Times New Roman" w:cs="Times New Roman"/>
          <w:sz w:val="24"/>
          <w:szCs w:val="24"/>
          <w:shd w:val="clear" w:color="auto" w:fill="DDEEFF"/>
        </w:rPr>
      </w:pPr>
      <w:r w:rsidRPr="00B36D0A">
        <w:rPr>
          <w:rFonts w:ascii="Times New Roman" w:hAnsi="Times New Roman" w:cs="Times New Roman"/>
          <w:sz w:val="24"/>
          <w:szCs w:val="24"/>
          <w:shd w:val="clear" w:color="auto" w:fill="DDEEFF"/>
        </w:rPr>
        <w:t>HENCE PROVED L.H.S=R.H.S</w:t>
      </w:r>
      <w:r w:rsidRPr="00B36D0A">
        <w:rPr>
          <w:rFonts w:ascii="Times New Roman" w:hAnsi="Times New Roman" w:cs="Times New Roman"/>
          <w:sz w:val="24"/>
          <w:szCs w:val="24"/>
        </w:rPr>
        <w:tab/>
      </w:r>
      <w:r w:rsidRPr="00B36D0A">
        <w:rPr>
          <w:rFonts w:ascii="Times New Roman" w:hAnsi="Times New Roman" w:cs="Times New Roman"/>
          <w:sz w:val="24"/>
          <w:szCs w:val="24"/>
        </w:rPr>
        <w:tab/>
      </w:r>
      <w:r w:rsidRPr="00B36D0A">
        <w:rPr>
          <w:rFonts w:ascii="Times New Roman" w:hAnsi="Times New Roman" w:cs="Times New Roman"/>
          <w:sz w:val="24"/>
          <w:szCs w:val="24"/>
        </w:rPr>
        <w:tab/>
      </w:r>
      <w:r w:rsidRPr="00B36D0A">
        <w:rPr>
          <w:rFonts w:ascii="Times New Roman" w:hAnsi="Times New Roman" w:cs="Times New Roman"/>
          <w:sz w:val="24"/>
          <w:szCs w:val="24"/>
        </w:rPr>
        <w:tab/>
      </w:r>
      <w:r w:rsidRPr="00B36D0A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B36D0A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</w:t>
      </w:r>
    </w:p>
    <w:p w14:paraId="7D3103CB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5C6B8BCA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24DEA6C4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0CB073A4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68510429" w14:textId="77777777" w:rsidR="00BB2306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071991D5" w14:textId="77777777" w:rsidR="00BB2306" w:rsidRPr="006B285A" w:rsidRDefault="00BB2306" w:rsidP="00BB2306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</w:p>
    <w:p w14:paraId="338D34E0" w14:textId="77777777" w:rsidR="00A822FD" w:rsidRPr="00265469" w:rsidRDefault="0064003C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5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 </w:t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10</w:t>
      </w:r>
    </w:p>
    <w:p w14:paraId="4B323FA1" w14:textId="77777777" w:rsidR="00B44014" w:rsidRPr="00715383" w:rsidRDefault="00B44014" w:rsidP="00B44014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List price = $150</w:t>
      </w:r>
    </w:p>
    <w:p w14:paraId="61BFDD8D" w14:textId="511BE1AF" w:rsidR="00B44014" w:rsidRDefault="00B44014" w:rsidP="00B4401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Trade discount = 20%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44014">
        <w:rPr>
          <w:rFonts w:ascii="Times New Roman" w:hAnsi="Times New Roman" w:cs="Times New Roman"/>
          <w:sz w:val="24"/>
          <w:szCs w:val="24"/>
        </w:rPr>
        <w:t>Find the net cost.</w:t>
      </w:r>
    </w:p>
    <w:p w14:paraId="0F219CD4" w14:textId="77777777" w:rsidR="00761443" w:rsidRDefault="00761443" w:rsidP="00B4401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</w:t>
      </w:r>
    </w:p>
    <w:p w14:paraId="3D1AABF9" w14:textId="77777777" w:rsidR="00761443" w:rsidRDefault="00761443" w:rsidP="0076144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ade discount = Trade discount rate x List price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              = .2 x 150</w:t>
      </w:r>
      <w:r>
        <w:rPr>
          <w:rFonts w:ascii="Times New Roman" w:hAnsi="Times New Roman" w:cs="Times New Roman"/>
          <w:sz w:val="24"/>
          <w:szCs w:val="24"/>
        </w:rPr>
        <w:br/>
        <w:t xml:space="preserve">                         = $ 30</w:t>
      </w:r>
    </w:p>
    <w:p w14:paraId="2BE26789" w14:textId="77777777" w:rsidR="00761443" w:rsidRDefault="00761443" w:rsidP="0076144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t cost = List price – Trade discount</w:t>
      </w:r>
    </w:p>
    <w:p w14:paraId="460DDA55" w14:textId="1ECF606F" w:rsidR="00761443" w:rsidRDefault="00761443" w:rsidP="0076144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= 150 – 30</w:t>
      </w:r>
    </w:p>
    <w:p w14:paraId="35ADDF40" w14:textId="20F9F0CA" w:rsidR="001F0853" w:rsidRPr="00B44014" w:rsidRDefault="00761443" w:rsidP="0076144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= </w:t>
      </w:r>
      <w:r w:rsidR="00171F18">
        <w:rPr>
          <w:rFonts w:ascii="Times New Roman" w:hAnsi="Times New Roman" w:cs="Times New Roman"/>
          <w:sz w:val="24"/>
          <w:szCs w:val="24"/>
        </w:rPr>
        <w:t>$</w:t>
      </w:r>
      <w:r>
        <w:rPr>
          <w:rFonts w:ascii="Times New Roman" w:hAnsi="Times New Roman" w:cs="Times New Roman"/>
          <w:sz w:val="24"/>
          <w:szCs w:val="24"/>
        </w:rPr>
        <w:t>120</w:t>
      </w:r>
      <w:r>
        <w:rPr>
          <w:rFonts w:ascii="Times New Roman" w:hAnsi="Times New Roman" w:cs="Times New Roman"/>
          <w:sz w:val="24"/>
          <w:szCs w:val="24"/>
        </w:rPr>
        <w:br/>
      </w:r>
    </w:p>
    <w:p w14:paraId="18A350CD" w14:textId="77777777" w:rsidR="006B285A" w:rsidRDefault="00C515C9" w:rsidP="006B285A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B44014">
        <w:rPr>
          <w:rFonts w:ascii="Times New Roman" w:hAnsi="Times New Roman" w:cs="Times New Roman"/>
          <w:sz w:val="24"/>
          <w:szCs w:val="24"/>
        </w:rPr>
        <w:t>Solve</w:t>
      </w:r>
      <w:r w:rsidR="005B2B29" w:rsidRPr="00B44014">
        <w:rPr>
          <w:rFonts w:ascii="Times New Roman" w:hAnsi="Times New Roman" w:cs="Times New Roman"/>
          <w:sz w:val="24"/>
          <w:szCs w:val="24"/>
        </w:rPr>
        <w:t xml:space="preserve"> the following simultaneous for x and y</w:t>
      </w:r>
    </w:p>
    <w:p w14:paraId="4C5F9580" w14:textId="0DA7B7A1" w:rsidR="00036BCE" w:rsidRPr="004E233C" w:rsidRDefault="00B41481" w:rsidP="00B41481">
      <w:pPr>
        <w:pStyle w:val="ListParagraph"/>
        <w:spacing w:after="200" w:line="276" w:lineRule="auto"/>
        <w:ind w:left="1080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/>
            </w:rPr>
            <m:t>2x+1/3y=3/4,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5</m:t>
              </m:r>
            </m:den>
          </m:f>
          <m:r>
            <w:rPr>
              <w:rFonts w:ascii="Cambria Math"/>
            </w:rPr>
            <m:t>x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y=7.</m:t>
          </m:r>
        </m:oMath>
      </m:oMathPara>
    </w:p>
    <w:p w14:paraId="763C4718" w14:textId="6081C0FB" w:rsidR="004E233C" w:rsidRDefault="00A408CA" w:rsidP="00B41481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</w:t>
      </w:r>
    </w:p>
    <w:p w14:paraId="6CD53FC9" w14:textId="4BFD03B8" w:rsidR="00A408CA" w:rsidRDefault="00A408CA" w:rsidP="00B41481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038838EC" w14:textId="79E2EE76" w:rsidR="00A408CA" w:rsidRPr="004E233C" w:rsidRDefault="00A408CA" w:rsidP="00A408CA">
      <w:pPr>
        <w:pStyle w:val="ListParagraph"/>
        <w:spacing w:after="200" w:line="276" w:lineRule="auto"/>
        <w:ind w:left="1080"/>
        <w:rPr>
          <w:rFonts w:ascii="Times New Roman" w:eastAsiaTheme="minorEastAsia" w:hAnsi="Times New Roman" w:cs="Times New Roman"/>
        </w:rPr>
      </w:pPr>
      <m:oMath>
        <m:r>
          <w:rPr>
            <w:rFonts w:ascii="Cambria Math"/>
          </w:rPr>
          <m:t>2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3</m:t>
            </m:r>
          </m:den>
        </m:f>
        <m:r>
          <w:rPr>
            <w:rFonts w:ascii="Cambria Math"/>
          </w:rPr>
          <m:t>y=3/4,</m:t>
        </m:r>
      </m:oMath>
      <w:r>
        <w:rPr>
          <w:rFonts w:ascii="Times New Roman" w:eastAsiaTheme="minorEastAsia" w:hAnsi="Times New Roman" w:cs="Times New Roman"/>
        </w:rPr>
        <w:t>----- Eq 1</w:t>
      </w:r>
      <m:oMath>
        <m:r>
          <m:rPr>
            <m:sty m:val="p"/>
          </m:rPr>
          <w:rPr>
            <w:rFonts w:ascii="Cambria Math"/>
          </w:rPr>
          <w:br/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4y=7.</m:t>
        </m:r>
      </m:oMath>
      <w:r>
        <w:rPr>
          <w:rFonts w:ascii="Times New Roman" w:eastAsiaTheme="minorEastAsia" w:hAnsi="Times New Roman" w:cs="Times New Roman"/>
        </w:rPr>
        <w:t>------- Eq 2</w:t>
      </w:r>
    </w:p>
    <w:p w14:paraId="448493DE" w14:textId="7545155B" w:rsidR="00A408CA" w:rsidRDefault="00A408CA" w:rsidP="00B41481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ultiplying Eq 1 by 12</w:t>
      </w:r>
    </w:p>
    <w:p w14:paraId="476150FF" w14:textId="09DFDA93" w:rsidR="00A408CA" w:rsidRPr="00A408CA" w:rsidRDefault="00A408CA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                    </w:t>
      </w:r>
      <m:oMath>
        <m:r>
          <w:rPr>
            <w:rFonts w:ascii="Cambria Math" w:hAnsi="Cambria Math"/>
          </w:rPr>
          <m:t>2</m:t>
        </m:r>
        <m:r>
          <w:rPr>
            <w:rFonts w:ascii="Cambria Math"/>
          </w:rPr>
          <m:t>4x+4y=9</m:t>
        </m:r>
      </m:oMath>
      <w:r>
        <w:rPr>
          <w:rFonts w:ascii="Times New Roman" w:eastAsiaTheme="minorEastAsia" w:hAnsi="Times New Roman" w:cs="Times New Roman"/>
        </w:rPr>
        <w:t>------Eq 3</w:t>
      </w:r>
    </w:p>
    <w:p w14:paraId="327E8978" w14:textId="77777777" w:rsidR="00A408CA" w:rsidRDefault="00A408CA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Adding Eq 2 &amp; 3</w:t>
      </w:r>
    </w:p>
    <w:p w14:paraId="6619FBA9" w14:textId="77777777" w:rsidR="00A408CA" w:rsidRDefault="00A408CA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/>
          </w:rPr>
          <m:t>x</m:t>
        </m:r>
        <m:r>
          <w:rPr>
            <w:rFonts w:ascii="Cambria Math"/>
          </w:rPr>
          <m:t>-</m:t>
        </m:r>
        <m:r>
          <w:rPr>
            <w:rFonts w:ascii="Cambria Math"/>
          </w:rPr>
          <m:t>4y=7</m:t>
        </m:r>
      </m:oMath>
    </w:p>
    <w:p w14:paraId="314C745B" w14:textId="77777777" w:rsidR="00A408CA" w:rsidRDefault="00A408CA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 xml:space="preserve">    </w:t>
      </w:r>
      <m:oMath>
        <m:r>
          <w:rPr>
            <w:rFonts w:ascii="Cambria Math" w:hAnsi="Cambria Math"/>
          </w:rPr>
          <m:t>2</m:t>
        </m:r>
        <m:r>
          <w:rPr>
            <w:rFonts w:ascii="Cambria Math"/>
          </w:rPr>
          <m:t>4x+4y=9</m:t>
        </m:r>
      </m:oMath>
      <w:r>
        <w:rPr>
          <w:rFonts w:ascii="Times New Roman" w:eastAsiaTheme="minorEastAsia" w:hAnsi="Times New Roman" w:cs="Times New Roman"/>
        </w:rPr>
        <w:tab/>
      </w:r>
    </w:p>
    <w:p w14:paraId="5B025FFF" w14:textId="4E90FDF7" w:rsidR="00A408CA" w:rsidRDefault="00A408CA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      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 w:eastAsiaTheme="minorEastAsia" w:hAnsi="Cambria Math" w:cs="Times New Roman"/>
          </w:rPr>
          <m:t>+0=16</m:t>
        </m:r>
      </m:oMath>
    </w:p>
    <w:p w14:paraId="2B6BBFAD" w14:textId="39E234FA" w:rsidR="001F0853" w:rsidRDefault="001F0853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x=16×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</w:rPr>
              <m:t>121</m:t>
            </m:r>
          </m:den>
        </m:f>
      </m:oMath>
    </w:p>
    <w:p w14:paraId="3C124FC9" w14:textId="35315CE1" w:rsidR="001F0853" w:rsidRDefault="001F0853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x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80</m:t>
            </m:r>
          </m:num>
          <m:den>
            <m:r>
              <w:rPr>
                <w:rFonts w:ascii="Cambria Math" w:eastAsiaTheme="minorEastAsia" w:hAnsi="Cambria Math" w:cs="Times New Roman"/>
              </w:rPr>
              <m:t>121</m:t>
            </m:r>
          </m:den>
        </m:f>
      </m:oMath>
      <w:r>
        <w:rPr>
          <w:rFonts w:ascii="Times New Roman" w:eastAsiaTheme="minorEastAsia" w:hAnsi="Times New Roman" w:cs="Times New Roman"/>
        </w:rPr>
        <w:t>------Eq 4</w:t>
      </w:r>
    </w:p>
    <w:p w14:paraId="47046714" w14:textId="729D1587" w:rsidR="001F0853" w:rsidRDefault="001F0853" w:rsidP="001F0853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  <w:t>Putting Eq 4 in Eq 3</w:t>
      </w:r>
    </w:p>
    <w:p w14:paraId="0F4FC253" w14:textId="36CE4CBB" w:rsidR="001F0853" w:rsidRDefault="001F0853" w:rsidP="001F0853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hAnsi="Cambria Math"/>
          </w:rPr>
          <m:t>2</m:t>
        </m:r>
        <m:r>
          <w:rPr>
            <w:rFonts w:ascii="Cambria Math"/>
          </w:rPr>
          <m:t>4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80</m:t>
            </m:r>
          </m:num>
          <m:den>
            <m:r>
              <w:rPr>
                <w:rFonts w:ascii="Cambria Math"/>
              </w:rPr>
              <m:t>121</m:t>
            </m:r>
          </m:den>
        </m:f>
        <m:r>
          <w:rPr>
            <w:rFonts w:ascii="Cambria Math"/>
          </w:rPr>
          <m:t>)+4y=9</m:t>
        </m:r>
      </m:oMath>
    </w:p>
    <w:p w14:paraId="236267B2" w14:textId="25BB4A92" w:rsidR="001F0853" w:rsidRDefault="001F0853" w:rsidP="001F0853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920</m:t>
            </m:r>
          </m:num>
          <m:den>
            <m:r>
              <w:rPr>
                <w:rFonts w:ascii="Cambria Math" w:eastAsiaTheme="minorEastAsia" w:hAnsi="Cambria Math" w:cs="Times New Roman"/>
              </w:rPr>
              <m:t>121</m:t>
            </m:r>
          </m:den>
        </m:f>
        <m:r>
          <w:rPr>
            <w:rFonts w:ascii="Cambria Math" w:eastAsiaTheme="minorEastAsia" w:hAnsi="Cambria Math" w:cs="Times New Roman"/>
          </w:rPr>
          <m:t>+4y=9</m:t>
        </m:r>
      </m:oMath>
    </w:p>
    <w:p w14:paraId="77A8F9BF" w14:textId="240F8142" w:rsidR="001F0853" w:rsidRDefault="001F0853" w:rsidP="001F0853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4y=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831</m:t>
            </m:r>
          </m:num>
          <m:den>
            <m:r>
              <w:rPr>
                <w:rFonts w:ascii="Cambria Math" w:eastAsiaTheme="minorEastAsia" w:hAnsi="Cambria Math" w:cs="Times New Roman"/>
              </w:rPr>
              <m:t>121</m:t>
            </m:r>
          </m:den>
        </m:f>
      </m:oMath>
    </w:p>
    <w:p w14:paraId="04E82DD5" w14:textId="4E4BE84E" w:rsidR="00A408CA" w:rsidRPr="00A408CA" w:rsidRDefault="00A408CA" w:rsidP="00A408CA">
      <w:pPr>
        <w:spacing w:after="200" w:line="276" w:lineRule="auto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y=-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831</m:t>
            </m:r>
          </m:num>
          <m:den>
            <m:r>
              <w:rPr>
                <w:rFonts w:ascii="Cambria Math" w:eastAsiaTheme="minorEastAsia" w:hAnsi="Cambria Math" w:cs="Times New Roman"/>
              </w:rPr>
              <m:t>484</m:t>
            </m:r>
          </m:den>
        </m:f>
      </m:oMath>
    </w:p>
    <w:p w14:paraId="57A821D3" w14:textId="77777777" w:rsidR="00A408CA" w:rsidRPr="00A408CA" w:rsidRDefault="00A408CA" w:rsidP="00B41481">
      <w:pPr>
        <w:pStyle w:val="ListParagraph"/>
        <w:spacing w:after="200" w:line="276" w:lineRule="auto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sectPr w:rsidR="00A408CA" w:rsidRPr="00A408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0EAD38" w14:textId="77777777" w:rsidR="00E133F2" w:rsidRDefault="00E133F2" w:rsidP="00BB2306">
      <w:pPr>
        <w:spacing w:after="0" w:line="240" w:lineRule="auto"/>
      </w:pPr>
      <w:r>
        <w:separator/>
      </w:r>
    </w:p>
  </w:endnote>
  <w:endnote w:type="continuationSeparator" w:id="0">
    <w:p w14:paraId="625DD652" w14:textId="77777777" w:rsidR="00E133F2" w:rsidRDefault="00E133F2" w:rsidP="00BB2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75C809A" w14:textId="77777777" w:rsidR="00E133F2" w:rsidRDefault="00E133F2" w:rsidP="00BB2306">
      <w:pPr>
        <w:spacing w:after="0" w:line="240" w:lineRule="auto"/>
      </w:pPr>
      <w:r>
        <w:separator/>
      </w:r>
    </w:p>
  </w:footnote>
  <w:footnote w:type="continuationSeparator" w:id="0">
    <w:p w14:paraId="51C82443" w14:textId="77777777" w:rsidR="00E133F2" w:rsidRDefault="00E133F2" w:rsidP="00BB230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C256D"/>
    <w:multiLevelType w:val="hybridMultilevel"/>
    <w:tmpl w:val="5E508D7E"/>
    <w:lvl w:ilvl="0" w:tplc="0818017C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F962848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AD2AE0"/>
    <w:multiLevelType w:val="hybridMultilevel"/>
    <w:tmpl w:val="50ECF5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D5B2C"/>
    <w:multiLevelType w:val="hybridMultilevel"/>
    <w:tmpl w:val="26C24D46"/>
    <w:lvl w:ilvl="0" w:tplc="0ED8EF54">
      <w:start w:val="1"/>
      <w:numFmt w:val="lowerRoman"/>
      <w:lvlText w:val="(%1)"/>
      <w:lvlJc w:val="left"/>
      <w:pPr>
        <w:ind w:left="1080" w:hanging="720"/>
      </w:pPr>
      <w:rPr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3E2E8B"/>
    <w:multiLevelType w:val="hybridMultilevel"/>
    <w:tmpl w:val="A3F226D2"/>
    <w:lvl w:ilvl="0" w:tplc="06DECE1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8D57B9"/>
    <w:multiLevelType w:val="hybridMultilevel"/>
    <w:tmpl w:val="477E11B6"/>
    <w:lvl w:ilvl="0" w:tplc="BE9AA968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C07CB8"/>
    <w:multiLevelType w:val="hybridMultilevel"/>
    <w:tmpl w:val="87E04456"/>
    <w:lvl w:ilvl="0" w:tplc="A4DC10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6229E8"/>
    <w:multiLevelType w:val="hybridMultilevel"/>
    <w:tmpl w:val="21FE77D8"/>
    <w:lvl w:ilvl="0" w:tplc="88EE98A2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3F925CF"/>
    <w:multiLevelType w:val="hybridMultilevel"/>
    <w:tmpl w:val="4FB063E0"/>
    <w:lvl w:ilvl="0" w:tplc="83DABF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373BF9"/>
    <w:multiLevelType w:val="hybridMultilevel"/>
    <w:tmpl w:val="DDDA7568"/>
    <w:lvl w:ilvl="0" w:tplc="B46061EE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5D1630E"/>
    <w:multiLevelType w:val="hybridMultilevel"/>
    <w:tmpl w:val="E842D60E"/>
    <w:lvl w:ilvl="0" w:tplc="FA122356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06283A"/>
    <w:multiLevelType w:val="hybridMultilevel"/>
    <w:tmpl w:val="3C141640"/>
    <w:lvl w:ilvl="0" w:tplc="9F44A5CE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36B73D9"/>
    <w:multiLevelType w:val="hybridMultilevel"/>
    <w:tmpl w:val="2F120EF6"/>
    <w:lvl w:ilvl="0" w:tplc="D276B116">
      <w:start w:val="1"/>
      <w:numFmt w:val="lowerLetter"/>
      <w:lvlText w:val="(%1)"/>
      <w:lvlJc w:val="left"/>
      <w:pPr>
        <w:ind w:left="4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58A87B7C"/>
    <w:multiLevelType w:val="hybridMultilevel"/>
    <w:tmpl w:val="477E11B6"/>
    <w:lvl w:ilvl="0" w:tplc="BE9AA968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A02563D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B5B0DFE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E2E678D"/>
    <w:multiLevelType w:val="hybridMultilevel"/>
    <w:tmpl w:val="3EA014FC"/>
    <w:lvl w:ilvl="0" w:tplc="F9C6DDFA">
      <w:start w:val="1"/>
      <w:numFmt w:val="lowerLetter"/>
      <w:lvlText w:val="(%1)"/>
      <w:lvlJc w:val="left"/>
      <w:pPr>
        <w:ind w:left="1440" w:hanging="360"/>
      </w:pPr>
      <w:rPr>
        <w:rFonts w:eastAsiaTheme="minorEastAsia" w:cstheme="minorHAnsi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1AC43CC"/>
    <w:multiLevelType w:val="hybridMultilevel"/>
    <w:tmpl w:val="8CFAE93C"/>
    <w:lvl w:ilvl="0" w:tplc="F65A919C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726C6200"/>
    <w:multiLevelType w:val="hybridMultilevel"/>
    <w:tmpl w:val="D7F8E054"/>
    <w:lvl w:ilvl="0" w:tplc="136C92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C74DFD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0E0034"/>
    <w:multiLevelType w:val="hybridMultilevel"/>
    <w:tmpl w:val="E08CF908"/>
    <w:lvl w:ilvl="0" w:tplc="20DCF60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2"/>
  </w:num>
  <w:num w:numId="11">
    <w:abstractNumId w:val="9"/>
  </w:num>
  <w:num w:numId="12">
    <w:abstractNumId w:val="20"/>
  </w:num>
  <w:num w:numId="13">
    <w:abstractNumId w:val="5"/>
  </w:num>
  <w:num w:numId="14">
    <w:abstractNumId w:val="16"/>
  </w:num>
  <w:num w:numId="15">
    <w:abstractNumId w:val="17"/>
  </w:num>
  <w:num w:numId="16">
    <w:abstractNumId w:val="4"/>
  </w:num>
  <w:num w:numId="17">
    <w:abstractNumId w:val="12"/>
  </w:num>
  <w:num w:numId="18">
    <w:abstractNumId w:val="15"/>
  </w:num>
  <w:num w:numId="19">
    <w:abstractNumId w:val="10"/>
  </w:num>
  <w:num w:numId="20">
    <w:abstractNumId w:val="2"/>
  </w:num>
  <w:num w:numId="21">
    <w:abstractNumId w:val="6"/>
  </w:num>
  <w:num w:numId="22">
    <w:abstractNumId w:val="14"/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6D4"/>
    <w:rsid w:val="00010FED"/>
    <w:rsid w:val="00036BCE"/>
    <w:rsid w:val="00066DBB"/>
    <w:rsid w:val="0007614B"/>
    <w:rsid w:val="000905D9"/>
    <w:rsid w:val="0009229C"/>
    <w:rsid w:val="000E3FFC"/>
    <w:rsid w:val="0010469D"/>
    <w:rsid w:val="00171F18"/>
    <w:rsid w:val="001857C2"/>
    <w:rsid w:val="00190D80"/>
    <w:rsid w:val="00192326"/>
    <w:rsid w:val="001B6914"/>
    <w:rsid w:val="001D633B"/>
    <w:rsid w:val="001D6592"/>
    <w:rsid w:val="001F0853"/>
    <w:rsid w:val="001F3BF2"/>
    <w:rsid w:val="0023645D"/>
    <w:rsid w:val="00253BDE"/>
    <w:rsid w:val="00253FE9"/>
    <w:rsid w:val="00263108"/>
    <w:rsid w:val="00263956"/>
    <w:rsid w:val="00265469"/>
    <w:rsid w:val="00267BD9"/>
    <w:rsid w:val="002A0999"/>
    <w:rsid w:val="002B5C4F"/>
    <w:rsid w:val="003338B2"/>
    <w:rsid w:val="00351FC4"/>
    <w:rsid w:val="00360840"/>
    <w:rsid w:val="00370415"/>
    <w:rsid w:val="00373E6A"/>
    <w:rsid w:val="0037772E"/>
    <w:rsid w:val="00385E14"/>
    <w:rsid w:val="0039548B"/>
    <w:rsid w:val="00395FB5"/>
    <w:rsid w:val="003B4943"/>
    <w:rsid w:val="003C0373"/>
    <w:rsid w:val="003C3D84"/>
    <w:rsid w:val="00405683"/>
    <w:rsid w:val="00406A9C"/>
    <w:rsid w:val="00413E4B"/>
    <w:rsid w:val="00447E1E"/>
    <w:rsid w:val="00470168"/>
    <w:rsid w:val="00480F4E"/>
    <w:rsid w:val="004A1BEA"/>
    <w:rsid w:val="004D4919"/>
    <w:rsid w:val="004E233C"/>
    <w:rsid w:val="005066D5"/>
    <w:rsid w:val="005453C2"/>
    <w:rsid w:val="00560BD2"/>
    <w:rsid w:val="00571E04"/>
    <w:rsid w:val="005A6720"/>
    <w:rsid w:val="005B2B29"/>
    <w:rsid w:val="005C5682"/>
    <w:rsid w:val="005E06DF"/>
    <w:rsid w:val="005F26FE"/>
    <w:rsid w:val="005F652C"/>
    <w:rsid w:val="00603B89"/>
    <w:rsid w:val="00617535"/>
    <w:rsid w:val="006176D4"/>
    <w:rsid w:val="0064003C"/>
    <w:rsid w:val="00640233"/>
    <w:rsid w:val="00651C5C"/>
    <w:rsid w:val="00654401"/>
    <w:rsid w:val="00657FCF"/>
    <w:rsid w:val="00675B01"/>
    <w:rsid w:val="00675C4F"/>
    <w:rsid w:val="006850A6"/>
    <w:rsid w:val="006B285A"/>
    <w:rsid w:val="006B7F7F"/>
    <w:rsid w:val="006D54F8"/>
    <w:rsid w:val="007030B3"/>
    <w:rsid w:val="00711E22"/>
    <w:rsid w:val="00711F1F"/>
    <w:rsid w:val="007175CA"/>
    <w:rsid w:val="00725D40"/>
    <w:rsid w:val="0074219E"/>
    <w:rsid w:val="00761443"/>
    <w:rsid w:val="007624DB"/>
    <w:rsid w:val="007B0B65"/>
    <w:rsid w:val="007B57FE"/>
    <w:rsid w:val="007C17E6"/>
    <w:rsid w:val="007D7771"/>
    <w:rsid w:val="007E1A4C"/>
    <w:rsid w:val="007F59E6"/>
    <w:rsid w:val="008006A2"/>
    <w:rsid w:val="00810A21"/>
    <w:rsid w:val="00816BF6"/>
    <w:rsid w:val="00830B04"/>
    <w:rsid w:val="00835A13"/>
    <w:rsid w:val="00856009"/>
    <w:rsid w:val="0088215C"/>
    <w:rsid w:val="008B52E3"/>
    <w:rsid w:val="008F02E6"/>
    <w:rsid w:val="008F71B0"/>
    <w:rsid w:val="00906780"/>
    <w:rsid w:val="00912D8C"/>
    <w:rsid w:val="0095416C"/>
    <w:rsid w:val="009802C4"/>
    <w:rsid w:val="00983AD9"/>
    <w:rsid w:val="00993A14"/>
    <w:rsid w:val="009B1788"/>
    <w:rsid w:val="009B41CF"/>
    <w:rsid w:val="009C4AD7"/>
    <w:rsid w:val="009C613D"/>
    <w:rsid w:val="00A004C6"/>
    <w:rsid w:val="00A02A30"/>
    <w:rsid w:val="00A20DE4"/>
    <w:rsid w:val="00A32F2E"/>
    <w:rsid w:val="00A408CA"/>
    <w:rsid w:val="00A62040"/>
    <w:rsid w:val="00A822FD"/>
    <w:rsid w:val="00A843B4"/>
    <w:rsid w:val="00AA717A"/>
    <w:rsid w:val="00AC1B8B"/>
    <w:rsid w:val="00AF7C24"/>
    <w:rsid w:val="00B00B4F"/>
    <w:rsid w:val="00B16B47"/>
    <w:rsid w:val="00B26FB4"/>
    <w:rsid w:val="00B27047"/>
    <w:rsid w:val="00B41481"/>
    <w:rsid w:val="00B44014"/>
    <w:rsid w:val="00B47503"/>
    <w:rsid w:val="00B47AEB"/>
    <w:rsid w:val="00B903BA"/>
    <w:rsid w:val="00BB2306"/>
    <w:rsid w:val="00BF216F"/>
    <w:rsid w:val="00C374BA"/>
    <w:rsid w:val="00C42B95"/>
    <w:rsid w:val="00C47B93"/>
    <w:rsid w:val="00C515C9"/>
    <w:rsid w:val="00C77124"/>
    <w:rsid w:val="00C824AC"/>
    <w:rsid w:val="00C831FE"/>
    <w:rsid w:val="00C95947"/>
    <w:rsid w:val="00CB3859"/>
    <w:rsid w:val="00CB39EB"/>
    <w:rsid w:val="00CE4CDC"/>
    <w:rsid w:val="00D10A4B"/>
    <w:rsid w:val="00D12B9B"/>
    <w:rsid w:val="00D7772F"/>
    <w:rsid w:val="00D91599"/>
    <w:rsid w:val="00D9418A"/>
    <w:rsid w:val="00DA1E10"/>
    <w:rsid w:val="00DC2253"/>
    <w:rsid w:val="00DD14BC"/>
    <w:rsid w:val="00E133F2"/>
    <w:rsid w:val="00E154F5"/>
    <w:rsid w:val="00E77D8C"/>
    <w:rsid w:val="00EA0982"/>
    <w:rsid w:val="00EE271B"/>
    <w:rsid w:val="00F21FA0"/>
    <w:rsid w:val="00F2278B"/>
    <w:rsid w:val="00F42EB6"/>
    <w:rsid w:val="00F4557B"/>
    <w:rsid w:val="00F55B9F"/>
    <w:rsid w:val="00F62EB8"/>
    <w:rsid w:val="00F75987"/>
    <w:rsid w:val="00F95727"/>
    <w:rsid w:val="00F97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CDCADC"/>
  <w15:docId w15:val="{266F0F3E-BEF4-4905-B45C-1D6A23274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B23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306"/>
  </w:style>
  <w:style w:type="paragraph" w:styleId="Footer">
    <w:name w:val="footer"/>
    <w:basedOn w:val="Normal"/>
    <w:link w:val="FooterChar"/>
    <w:uiPriority w:val="99"/>
    <w:unhideWhenUsed/>
    <w:rsid w:val="00BB23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30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66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756</Words>
  <Characters>431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-1278</dc:creator>
  <cp:keywords/>
  <dc:description/>
  <cp:lastModifiedBy>Anosh Bangash</cp:lastModifiedBy>
  <cp:revision>3</cp:revision>
  <cp:lastPrinted>2020-01-27T06:59:00Z</cp:lastPrinted>
  <dcterms:created xsi:type="dcterms:W3CDTF">2020-06-24T09:26:00Z</dcterms:created>
  <dcterms:modified xsi:type="dcterms:W3CDTF">2020-06-24T09:27:00Z</dcterms:modified>
</cp:coreProperties>
</file>